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81C598" w14:textId="2C763554" w:rsidR="006F5A6F" w:rsidRPr="00185629" w:rsidRDefault="006F5A6F" w:rsidP="00C45DD9">
      <w:pPr>
        <w:spacing w:after="360" w:line="240" w:lineRule="auto"/>
        <w:rPr>
          <w:b/>
          <w:color w:val="0000CC"/>
          <w:sz w:val="32"/>
        </w:rPr>
      </w:pPr>
      <w:r w:rsidRPr="00185629">
        <w:rPr>
          <w:b/>
          <w:i/>
          <w:color w:val="0000CC"/>
          <w:sz w:val="32"/>
        </w:rPr>
        <w:t>Section</w:t>
      </w:r>
      <w:r w:rsidRPr="00185629">
        <w:rPr>
          <w:b/>
          <w:color w:val="0000CC"/>
          <w:sz w:val="32"/>
        </w:rPr>
        <w:t xml:space="preserve"> </w:t>
      </w:r>
      <w:r w:rsidR="003275BF">
        <w:rPr>
          <w:b/>
          <w:color w:val="0000CC"/>
          <w:sz w:val="36"/>
        </w:rPr>
        <w:t>5.</w:t>
      </w:r>
      <w:r w:rsidR="002312C7">
        <w:rPr>
          <w:b/>
          <w:color w:val="0000CC"/>
          <w:sz w:val="36"/>
        </w:rPr>
        <w:t>7</w:t>
      </w:r>
      <w:r w:rsidR="00FD2481">
        <w:rPr>
          <w:b/>
          <w:color w:val="0000CC"/>
          <w:sz w:val="36"/>
        </w:rPr>
        <w:t xml:space="preserve"> </w:t>
      </w:r>
      <w:r w:rsidRPr="00185629">
        <w:rPr>
          <w:b/>
          <w:color w:val="0000CC"/>
          <w:sz w:val="36"/>
        </w:rPr>
        <w:t xml:space="preserve">– </w:t>
      </w:r>
      <w:r w:rsidR="00731968">
        <w:rPr>
          <w:b/>
          <w:color w:val="0000CC"/>
          <w:sz w:val="36"/>
        </w:rPr>
        <w:t>Mathematical Induction</w:t>
      </w:r>
    </w:p>
    <w:p w14:paraId="7B864204" w14:textId="77777777" w:rsidR="006F5A6F" w:rsidRDefault="00EA7D64" w:rsidP="00813A33">
      <w:pPr>
        <w:spacing w:after="240"/>
      </w:pPr>
      <w:r>
        <w:t xml:space="preserve">If </w:t>
      </w:r>
      <w:r w:rsidRPr="00EA7D64">
        <w:rPr>
          <w:i/>
          <w:sz w:val="26"/>
          <w:szCs w:val="26"/>
        </w:rPr>
        <w:t>n</w:t>
      </w:r>
      <w:r>
        <w:t xml:space="preserve"> is a positive integer and we let </w:t>
      </w:r>
      <w:r w:rsidR="00D86E1A" w:rsidRPr="00671349">
        <w:rPr>
          <w:position w:val="-18"/>
        </w:rPr>
        <w:object w:dxaOrig="340" w:dyaOrig="420" w14:anchorId="1B37AB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5pt;height:21pt" o:ole="">
            <v:imagedata r:id="rId8" o:title=""/>
          </v:shape>
          <o:OLEObject Type="Embed" ProgID="Equation.DSMT4" ShapeID="_x0000_i1025" DrawAspect="Content" ObjectID="_1617216537" r:id="rId9"/>
        </w:object>
      </w:r>
      <w:r>
        <w:t xml:space="preserve"> denote the mathematical statement </w:t>
      </w:r>
      <w:r w:rsidR="00D86E1A" w:rsidRPr="00671349">
        <w:rPr>
          <w:position w:val="-14"/>
        </w:rPr>
        <w:object w:dxaOrig="1380" w:dyaOrig="480" w14:anchorId="41AFBB7D">
          <v:shape id="_x0000_i1026" type="#_x0000_t75" style="width:69pt;height:24pt" o:ole="">
            <v:imagedata r:id="rId10" o:title=""/>
          </v:shape>
          <o:OLEObject Type="Embed" ProgID="Equation.DSMT4" ShapeID="_x0000_i1026" DrawAspect="Content" ObjectID="_1617216538" r:id="rId11"/>
        </w:object>
      </w:r>
      <w:r w:rsidR="00663F2C">
        <w:t xml:space="preserve">, we obtained the following </w:t>
      </w:r>
      <w:r w:rsidR="00663F2C" w:rsidRPr="00663F2C">
        <w:rPr>
          <w:b/>
          <w:i/>
        </w:rPr>
        <w:t>infinite sequence</w:t>
      </w:r>
      <w:r w:rsidR="00663F2C">
        <w:t xml:space="preserve"> of statements:</w:t>
      </w:r>
    </w:p>
    <w:p w14:paraId="689F7F93" w14:textId="77777777" w:rsidR="00663F2C" w:rsidRDefault="00D86E1A" w:rsidP="000C60A4">
      <w:pPr>
        <w:spacing w:before="120"/>
        <w:ind w:left="720"/>
      </w:pPr>
      <w:r w:rsidRPr="00671349">
        <w:rPr>
          <w:position w:val="-18"/>
        </w:rPr>
        <w:object w:dxaOrig="2840" w:dyaOrig="520" w14:anchorId="0DB87CD6">
          <v:shape id="_x0000_i1027" type="#_x0000_t75" style="width:141.65pt;height:26.35pt" o:ole="">
            <v:imagedata r:id="rId12" o:title=""/>
          </v:shape>
          <o:OLEObject Type="Embed" ProgID="Equation.DSMT4" ShapeID="_x0000_i1027" DrawAspect="Content" ObjectID="_1617216539" r:id="rId13"/>
        </w:object>
      </w:r>
    </w:p>
    <w:p w14:paraId="49EE0870" w14:textId="77777777" w:rsidR="00663F2C" w:rsidRDefault="00D86E1A" w:rsidP="00663F2C">
      <w:pPr>
        <w:ind w:left="720"/>
      </w:pPr>
      <w:r w:rsidRPr="00671349">
        <w:rPr>
          <w:position w:val="-18"/>
        </w:rPr>
        <w:object w:dxaOrig="3000" w:dyaOrig="520" w14:anchorId="7999C9B9">
          <v:shape id="_x0000_i1028" type="#_x0000_t75" style="width:150pt;height:26.35pt" o:ole="">
            <v:imagedata r:id="rId14" o:title=""/>
          </v:shape>
          <o:OLEObject Type="Embed" ProgID="Equation.DSMT4" ShapeID="_x0000_i1028" DrawAspect="Content" ObjectID="_1617216540" r:id="rId15"/>
        </w:object>
      </w:r>
    </w:p>
    <w:p w14:paraId="4BC688F4" w14:textId="77777777" w:rsidR="00663F2C" w:rsidRDefault="00D86E1A" w:rsidP="00663F2C">
      <w:pPr>
        <w:ind w:left="720"/>
      </w:pPr>
      <w:r w:rsidRPr="00671349">
        <w:rPr>
          <w:position w:val="-38"/>
        </w:rPr>
        <w:object w:dxaOrig="2960" w:dyaOrig="880" w14:anchorId="1BDCAFF3">
          <v:shape id="_x0000_i1029" type="#_x0000_t75" style="width:147.65pt;height:44.35pt" o:ole="">
            <v:imagedata r:id="rId16" o:title=""/>
          </v:shape>
          <o:OLEObject Type="Embed" ProgID="Equation.DSMT4" ShapeID="_x0000_i1029" DrawAspect="Content" ObjectID="_1617216541" r:id="rId17"/>
        </w:object>
      </w:r>
    </w:p>
    <w:p w14:paraId="1A80D16F" w14:textId="77777777" w:rsidR="00663F2C" w:rsidRDefault="00D86E1A" w:rsidP="00873377">
      <w:pPr>
        <w:spacing w:after="120"/>
        <w:ind w:left="720"/>
      </w:pPr>
      <w:r w:rsidRPr="00671349">
        <w:rPr>
          <w:position w:val="-38"/>
        </w:rPr>
        <w:object w:dxaOrig="3019" w:dyaOrig="880" w14:anchorId="7C56CCEC">
          <v:shape id="_x0000_i1030" type="#_x0000_t75" style="width:150.65pt;height:44.35pt" o:ole="">
            <v:imagedata r:id="rId18" o:title=""/>
          </v:shape>
          <o:OLEObject Type="Embed" ProgID="Equation.DSMT4" ShapeID="_x0000_i1030" DrawAspect="Content" ObjectID="_1617216542" r:id="rId19"/>
        </w:object>
      </w:r>
    </w:p>
    <w:p w14:paraId="5AEF4C2A" w14:textId="77777777" w:rsidR="00663F2C" w:rsidRDefault="00663F2C" w:rsidP="00873377">
      <w:pPr>
        <w:spacing w:after="120"/>
      </w:pPr>
    </w:p>
    <w:p w14:paraId="2949D3FB" w14:textId="77777777" w:rsidR="000C60A4" w:rsidRPr="00873377" w:rsidRDefault="000C60A4" w:rsidP="00873377">
      <w:pPr>
        <w:spacing w:after="120"/>
        <w:rPr>
          <w:b/>
          <w:sz w:val="28"/>
        </w:rPr>
      </w:pPr>
      <w:r w:rsidRPr="00873377">
        <w:rPr>
          <w:b/>
          <w:i/>
          <w:sz w:val="28"/>
        </w:rPr>
        <w:t>Principle</w:t>
      </w:r>
      <w:r w:rsidRPr="00873377">
        <w:rPr>
          <w:b/>
          <w:sz w:val="28"/>
        </w:rPr>
        <w:t xml:space="preserve"> of Mathematical Induction</w:t>
      </w:r>
    </w:p>
    <w:p w14:paraId="10560D2B" w14:textId="77777777" w:rsidR="000C60A4" w:rsidRDefault="00F35F20" w:rsidP="00663F2C">
      <w:r>
        <w:t xml:space="preserve">If with each positive integer </w:t>
      </w:r>
      <w:r w:rsidRPr="00187201">
        <w:rPr>
          <w:i/>
          <w:sz w:val="26"/>
          <w:szCs w:val="26"/>
        </w:rPr>
        <w:t>n</w:t>
      </w:r>
      <w:r>
        <w:t xml:space="preserve"> there is associated a statement </w:t>
      </w:r>
      <w:r w:rsidR="00D86E1A" w:rsidRPr="00671349">
        <w:rPr>
          <w:position w:val="-18"/>
        </w:rPr>
        <w:object w:dxaOrig="340" w:dyaOrig="420" w14:anchorId="29007D29">
          <v:shape id="_x0000_i1031" type="#_x0000_t75" style="width:17.35pt;height:21pt" o:ole="">
            <v:imagedata r:id="rId20" o:title=""/>
          </v:shape>
          <o:OLEObject Type="Embed" ProgID="Equation.DSMT4" ShapeID="_x0000_i1031" DrawAspect="Content" ObjectID="_1617216543" r:id="rId21"/>
        </w:object>
      </w:r>
      <w:r>
        <w:t xml:space="preserve"> then all the statement</w:t>
      </w:r>
      <w:r w:rsidR="00873377">
        <w:t>s</w:t>
      </w:r>
      <w:r>
        <w:t xml:space="preserve"> </w:t>
      </w:r>
      <w:r w:rsidR="00D86E1A" w:rsidRPr="00D86E1A">
        <w:rPr>
          <w:position w:val="-18"/>
        </w:rPr>
        <w:object w:dxaOrig="340" w:dyaOrig="420" w14:anchorId="12CE5874">
          <v:shape id="_x0000_i1032" type="#_x0000_t75" style="width:17.35pt;height:21pt" o:ole="">
            <v:imagedata r:id="rId22" o:title=""/>
          </v:shape>
          <o:OLEObject Type="Embed" ProgID="Equation.DSMT4" ShapeID="_x0000_i1032" DrawAspect="Content" ObjectID="_1617216544" r:id="rId23"/>
        </w:object>
      </w:r>
      <w:r>
        <w:t xml:space="preserve"> are true, provided the following two conditions are satisfied.</w:t>
      </w:r>
    </w:p>
    <w:p w14:paraId="5043DAF3" w14:textId="77777777" w:rsidR="00F35F20" w:rsidRDefault="00D86E1A" w:rsidP="00187201">
      <w:pPr>
        <w:pStyle w:val="ListParagraph"/>
        <w:numPr>
          <w:ilvl w:val="0"/>
          <w:numId w:val="4"/>
        </w:numPr>
        <w:spacing w:before="120" w:line="360" w:lineRule="auto"/>
      </w:pPr>
      <w:r w:rsidRPr="00671349">
        <w:rPr>
          <w:position w:val="-18"/>
        </w:rPr>
        <w:object w:dxaOrig="300" w:dyaOrig="420" w14:anchorId="1124035B">
          <v:shape id="_x0000_i1033" type="#_x0000_t75" style="width:15pt;height:21pt" o:ole="">
            <v:imagedata r:id="rId24" o:title=""/>
          </v:shape>
          <o:OLEObject Type="Embed" ProgID="Equation.DSMT4" ShapeID="_x0000_i1033" DrawAspect="Content" ObjectID="_1617216545" r:id="rId25"/>
        </w:object>
      </w:r>
      <w:r w:rsidR="00873377">
        <w:t xml:space="preserve"> is true.</w:t>
      </w:r>
    </w:p>
    <w:p w14:paraId="56337C2F" w14:textId="77777777" w:rsidR="00873377" w:rsidRDefault="00873377" w:rsidP="00873377">
      <w:pPr>
        <w:pStyle w:val="ListParagraph"/>
        <w:numPr>
          <w:ilvl w:val="0"/>
          <w:numId w:val="4"/>
        </w:numPr>
      </w:pPr>
      <w:r>
        <w:t xml:space="preserve">Whenever </w:t>
      </w:r>
      <w:r w:rsidRPr="00187201">
        <w:rPr>
          <w:i/>
          <w:sz w:val="26"/>
          <w:szCs w:val="26"/>
        </w:rPr>
        <w:t>k</w:t>
      </w:r>
      <w:r>
        <w:t xml:space="preserve"> is a positive integer such that </w:t>
      </w:r>
      <w:r w:rsidR="00D86E1A" w:rsidRPr="00671349">
        <w:rPr>
          <w:position w:val="-18"/>
        </w:rPr>
        <w:object w:dxaOrig="340" w:dyaOrig="420" w14:anchorId="2DA169CA">
          <v:shape id="_x0000_i1034" type="#_x0000_t75" style="width:17.35pt;height:21pt" o:ole="">
            <v:imagedata r:id="rId26" o:title=""/>
          </v:shape>
          <o:OLEObject Type="Embed" ProgID="Equation.DSMT4" ShapeID="_x0000_i1034" DrawAspect="Content" ObjectID="_1617216546" r:id="rId27"/>
        </w:object>
      </w:r>
      <w:r>
        <w:t xml:space="preserve"> is true, then </w:t>
      </w:r>
      <w:r w:rsidR="00D86E1A" w:rsidRPr="00671349">
        <w:rPr>
          <w:position w:val="-18"/>
        </w:rPr>
        <w:object w:dxaOrig="560" w:dyaOrig="420" w14:anchorId="246438E9">
          <v:shape id="_x0000_i1035" type="#_x0000_t75" style="width:27.65pt;height:21pt" o:ole="">
            <v:imagedata r:id="rId28" o:title=""/>
          </v:shape>
          <o:OLEObject Type="Embed" ProgID="Equation.DSMT4" ShapeID="_x0000_i1035" DrawAspect="Content" ObjectID="_1617216547" r:id="rId29"/>
        </w:object>
      </w:r>
      <w:r>
        <w:t xml:space="preserve"> is also true.</w:t>
      </w:r>
    </w:p>
    <w:p w14:paraId="10300419" w14:textId="77777777" w:rsidR="00663F2C" w:rsidRDefault="00663F2C" w:rsidP="002437B1">
      <w:pPr>
        <w:spacing w:after="120"/>
      </w:pPr>
    </w:p>
    <w:p w14:paraId="1D19F193" w14:textId="77777777" w:rsidR="00663F2C" w:rsidRPr="001F641D" w:rsidRDefault="00EA583E" w:rsidP="00663F2C">
      <w:pPr>
        <w:rPr>
          <w:b/>
          <w:i/>
          <w:color w:val="632423" w:themeColor="accent2" w:themeShade="80"/>
          <w:sz w:val="26"/>
          <w:szCs w:val="26"/>
        </w:rPr>
      </w:pPr>
      <w:r w:rsidRPr="001F641D">
        <w:rPr>
          <w:b/>
          <w:i/>
          <w:color w:val="632423" w:themeColor="accent2" w:themeShade="80"/>
          <w:sz w:val="26"/>
          <w:szCs w:val="26"/>
        </w:rPr>
        <w:t>Steps in Applying the Principle of Mathematical Induction</w:t>
      </w:r>
    </w:p>
    <w:p w14:paraId="07555A9D" w14:textId="77777777" w:rsidR="001F641D" w:rsidRDefault="001F641D" w:rsidP="001F641D">
      <w:pPr>
        <w:pStyle w:val="ListParagraph"/>
        <w:numPr>
          <w:ilvl w:val="0"/>
          <w:numId w:val="5"/>
        </w:numPr>
        <w:spacing w:before="120" w:line="360" w:lineRule="auto"/>
      </w:pPr>
      <w:r>
        <w:t xml:space="preserve">Show that </w:t>
      </w:r>
      <w:r w:rsidR="00D86E1A" w:rsidRPr="00671349">
        <w:rPr>
          <w:position w:val="-18"/>
        </w:rPr>
        <w:object w:dxaOrig="300" w:dyaOrig="420" w14:anchorId="33E803E8">
          <v:shape id="_x0000_i1036" type="#_x0000_t75" style="width:15pt;height:21pt" o:ole="">
            <v:imagedata r:id="rId30" o:title=""/>
          </v:shape>
          <o:OLEObject Type="Embed" ProgID="Equation.DSMT4" ShapeID="_x0000_i1036" DrawAspect="Content" ObjectID="_1617216548" r:id="rId31"/>
        </w:object>
      </w:r>
      <w:r>
        <w:t xml:space="preserve"> is true.</w:t>
      </w:r>
    </w:p>
    <w:p w14:paraId="7081F413" w14:textId="77777777" w:rsidR="001F641D" w:rsidRDefault="00DF5CC0" w:rsidP="001F641D">
      <w:pPr>
        <w:pStyle w:val="ListParagraph"/>
        <w:numPr>
          <w:ilvl w:val="0"/>
          <w:numId w:val="5"/>
        </w:numPr>
      </w:pPr>
      <w:r>
        <w:t>Assume</w:t>
      </w:r>
      <w:r w:rsidR="001F641D">
        <w:t xml:space="preserve"> that </w:t>
      </w:r>
      <w:r w:rsidR="00D86E1A" w:rsidRPr="00671349">
        <w:rPr>
          <w:position w:val="-18"/>
        </w:rPr>
        <w:object w:dxaOrig="340" w:dyaOrig="420" w14:anchorId="66EABD23">
          <v:shape id="_x0000_i1037" type="#_x0000_t75" style="width:17.35pt;height:21pt" o:ole="">
            <v:imagedata r:id="rId32" o:title=""/>
          </v:shape>
          <o:OLEObject Type="Embed" ProgID="Equation.DSMT4" ShapeID="_x0000_i1037" DrawAspect="Content" ObjectID="_1617216549" r:id="rId33"/>
        </w:object>
      </w:r>
      <w:r w:rsidR="001F641D">
        <w:t xml:space="preserve"> is true,</w:t>
      </w:r>
      <w:r>
        <w:t xml:space="preserve"> and</w:t>
      </w:r>
      <w:r w:rsidR="001F641D">
        <w:t xml:space="preserve"> then </w:t>
      </w:r>
      <w:r>
        <w:t xml:space="preserve">prove that </w:t>
      </w:r>
      <w:r w:rsidR="00D86E1A" w:rsidRPr="00671349">
        <w:rPr>
          <w:position w:val="-18"/>
        </w:rPr>
        <w:object w:dxaOrig="560" w:dyaOrig="420" w14:anchorId="5666CA18">
          <v:shape id="_x0000_i1038" type="#_x0000_t75" style="width:27.65pt;height:21pt" o:ole="">
            <v:imagedata r:id="rId34" o:title=""/>
          </v:shape>
          <o:OLEObject Type="Embed" ProgID="Equation.DSMT4" ShapeID="_x0000_i1038" DrawAspect="Content" ObjectID="_1617216550" r:id="rId35"/>
        </w:object>
      </w:r>
      <w:r w:rsidR="001F641D">
        <w:t xml:space="preserve"> is true.</w:t>
      </w:r>
    </w:p>
    <w:p w14:paraId="447D8233" w14:textId="77777777" w:rsidR="00C35199" w:rsidRDefault="00C35199" w:rsidP="00663F2C"/>
    <w:p w14:paraId="1DF8BDC3" w14:textId="77777777" w:rsidR="00B437AC" w:rsidRPr="00A850D9" w:rsidRDefault="00B437AC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6A94B682" w14:textId="77777777" w:rsidR="00C35199" w:rsidRPr="00852F51" w:rsidRDefault="00C35199" w:rsidP="00C35199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662A7CCE" w14:textId="77777777" w:rsidR="00C35199" w:rsidRDefault="00C35199" w:rsidP="00663F2C">
      <w:r>
        <w:t xml:space="preserve">Use the mathematical induction to prove that for every positive integer </w:t>
      </w:r>
      <w:r w:rsidRPr="00C35199">
        <w:rPr>
          <w:i/>
          <w:sz w:val="26"/>
          <w:szCs w:val="26"/>
        </w:rPr>
        <w:t>n</w:t>
      </w:r>
      <w:r>
        <w:t xml:space="preserve">, the sum of the first </w:t>
      </w:r>
      <w:r w:rsidRPr="00C35199">
        <w:rPr>
          <w:i/>
          <w:sz w:val="26"/>
          <w:szCs w:val="26"/>
        </w:rPr>
        <w:t>n</w:t>
      </w:r>
      <w:r>
        <w:t xml:space="preserve"> positive integers is: </w:t>
      </w:r>
    </w:p>
    <w:p w14:paraId="0702D40A" w14:textId="77777777" w:rsidR="006F5A6F" w:rsidRDefault="00D86E1A" w:rsidP="00F120E7">
      <w:pPr>
        <w:spacing w:line="240" w:lineRule="auto"/>
        <w:jc w:val="center"/>
      </w:pPr>
      <w:r w:rsidRPr="00671349">
        <w:rPr>
          <w:position w:val="-20"/>
        </w:rPr>
        <w:object w:dxaOrig="880" w:dyaOrig="620" w14:anchorId="4063E784">
          <v:shape id="_x0000_i1039" type="#_x0000_t75" style="width:44.35pt;height:30.65pt" o:ole="">
            <v:imagedata r:id="rId36" o:title=""/>
          </v:shape>
          <o:OLEObject Type="Embed" ProgID="Equation.DSMT4" ShapeID="_x0000_i1039" DrawAspect="Content" ObjectID="_1617216551" r:id="rId37"/>
        </w:object>
      </w:r>
    </w:p>
    <w:p w14:paraId="128D3803" w14:textId="77777777" w:rsidR="006F5A6F" w:rsidRPr="00852F51" w:rsidRDefault="00C35199" w:rsidP="009023FF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7D0CD8C" w14:textId="00ED2B20" w:rsidR="00DA3267" w:rsidRDefault="00261EB4" w:rsidP="00F120E7">
      <w:pPr>
        <w:pStyle w:val="ListParagraph"/>
        <w:numPr>
          <w:ilvl w:val="0"/>
          <w:numId w:val="6"/>
        </w:numPr>
        <w:ind w:left="900" w:hanging="540"/>
      </w:pPr>
      <w:r>
        <w:t>For</w:t>
      </w:r>
      <w:r w:rsidR="009023FF">
        <w:t xml:space="preserve"> </w:t>
      </w:r>
      <w:r w:rsidR="009023FF" w:rsidRPr="00F120E7">
        <w:rPr>
          <w:i/>
          <w:sz w:val="26"/>
          <w:szCs w:val="26"/>
        </w:rPr>
        <w:t>n</w:t>
      </w:r>
      <w:r w:rsidR="009023FF">
        <w:t xml:space="preserve"> = 1 </w:t>
      </w:r>
      <w:r w:rsidR="009023FF">
        <w:sym w:font="Symbol" w:char="F0DE"/>
      </w:r>
      <w:r w:rsidR="009023FF">
        <w:t xml:space="preserve"> </w:t>
      </w:r>
      <w:r w:rsidR="00D86E1A" w:rsidRPr="00671349">
        <w:rPr>
          <w:position w:val="-20"/>
        </w:rPr>
        <w:object w:dxaOrig="1100" w:dyaOrig="620" w14:anchorId="53B582E7">
          <v:shape id="_x0000_i1040" type="#_x0000_t75" style="width:54.65pt;height:30.65pt" o:ole="">
            <v:imagedata r:id="rId38" o:title=""/>
          </v:shape>
          <o:OLEObject Type="Embed" ProgID="Equation.DSMT4" ShapeID="_x0000_i1040" DrawAspect="Content" ObjectID="_1617216552" r:id="rId39"/>
        </w:object>
      </w:r>
    </w:p>
    <w:p w14:paraId="259C1077" w14:textId="27DF82D0" w:rsidR="00DA3267" w:rsidRDefault="00DA3267" w:rsidP="00DA3267">
      <w:pPr>
        <w:tabs>
          <w:tab w:val="left" w:pos="2160"/>
          <w:tab w:val="left" w:pos="2880"/>
        </w:tabs>
        <w:spacing w:line="360" w:lineRule="auto"/>
        <w:ind w:left="1440"/>
      </w:pPr>
      <w:r>
        <w:tab/>
      </w:r>
      <w:r w:rsidRPr="00DA3267">
        <w:rPr>
          <w:position w:val="-4"/>
        </w:rPr>
        <w:object w:dxaOrig="460" w:dyaOrig="260" w14:anchorId="5C4E5004">
          <v:shape id="_x0000_i1041" type="#_x0000_t75" style="width:23pt;height:13pt" o:ole="">
            <v:imagedata r:id="rId40" o:title=""/>
          </v:shape>
          <o:OLEObject Type="Embed" ProgID="Equation.DSMT4" ShapeID="_x0000_i1041" DrawAspect="Content" ObjectID="_1617216553" r:id="rId41"/>
        </w:object>
      </w:r>
      <w:r>
        <w:tab/>
        <w:t xml:space="preserve"> </w:t>
      </w:r>
      <w:r>
        <w:rPr>
          <w:position w:val="-20"/>
        </w:rPr>
        <w:t xml:space="preserve"> </w:t>
      </w:r>
      <w:r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</w:p>
    <w:p w14:paraId="4EAA7D4B" w14:textId="64D3C97C" w:rsidR="00C35199" w:rsidRDefault="009023FF" w:rsidP="00DA3267">
      <w:pPr>
        <w:pStyle w:val="ListParagraph"/>
        <w:spacing w:line="360" w:lineRule="auto"/>
        <w:ind w:left="1260"/>
      </w:pPr>
      <w:r>
        <w:t xml:space="preserve"> </w:t>
      </w:r>
      <w:r w:rsidR="00DA3267">
        <w:t>H</w:t>
      </w:r>
      <w:r>
        <w:t xml:space="preserve">ence </w:t>
      </w:r>
      <w:r w:rsidR="00D86E1A" w:rsidRPr="00671349">
        <w:rPr>
          <w:position w:val="-18"/>
        </w:rPr>
        <w:object w:dxaOrig="300" w:dyaOrig="420" w14:anchorId="756BAA7C">
          <v:shape id="_x0000_i1042" type="#_x0000_t75" style="width:15pt;height:21pt" o:ole="">
            <v:imagedata r:id="rId42" o:title=""/>
          </v:shape>
          <o:OLEObject Type="Embed" ProgID="Equation.DSMT4" ShapeID="_x0000_i1042" DrawAspect="Content" ObjectID="_1617216554" r:id="rId43"/>
        </w:object>
      </w:r>
      <w:r>
        <w:t xml:space="preserve"> is true</w:t>
      </w:r>
      <w:r w:rsidR="007000C5">
        <w:t>.</w:t>
      </w:r>
    </w:p>
    <w:p w14:paraId="024D5007" w14:textId="77777777" w:rsidR="002E4D6D" w:rsidRDefault="007000C5" w:rsidP="00FA1C2F">
      <w:pPr>
        <w:pStyle w:val="ListParagraph"/>
        <w:numPr>
          <w:ilvl w:val="0"/>
          <w:numId w:val="6"/>
        </w:numPr>
        <w:ind w:left="900" w:hanging="540"/>
      </w:pPr>
      <w:r>
        <w:t xml:space="preserve">Assume that </w:t>
      </w:r>
      <w:r w:rsidR="00D86E1A" w:rsidRPr="00671349">
        <w:rPr>
          <w:position w:val="-18"/>
        </w:rPr>
        <w:object w:dxaOrig="340" w:dyaOrig="420" w14:anchorId="3E785DB2">
          <v:shape id="_x0000_i1043" type="#_x0000_t75" style="width:17.35pt;height:21pt" o:ole="">
            <v:imagedata r:id="rId44" o:title=""/>
          </v:shape>
          <o:OLEObject Type="Embed" ProgID="Equation.DSMT4" ShapeID="_x0000_i1043" DrawAspect="Content" ObjectID="_1617216555" r:id="rId45"/>
        </w:object>
      </w:r>
      <w:r>
        <w:t xml:space="preserve"> is true. </w:t>
      </w:r>
    </w:p>
    <w:p w14:paraId="7D95748B" w14:textId="2C969CD1" w:rsidR="007000C5" w:rsidRDefault="007000C5" w:rsidP="006D2C5B">
      <w:pPr>
        <w:pStyle w:val="ListParagraph"/>
        <w:spacing w:line="360" w:lineRule="auto"/>
        <w:ind w:left="900"/>
      </w:pPr>
      <w:r>
        <w:t>Thus</w:t>
      </w:r>
      <w:r w:rsidR="00820FE6">
        <w:t>,</w:t>
      </w:r>
      <w:r>
        <w:t xml:space="preserve"> the induction hypothesis is: </w:t>
      </w:r>
      <w:r w:rsidR="00D86E1A" w:rsidRPr="00671349">
        <w:rPr>
          <w:position w:val="-20"/>
        </w:rPr>
        <w:object w:dxaOrig="2659" w:dyaOrig="620" w14:anchorId="2AAF38E0">
          <v:shape id="_x0000_i1044" type="#_x0000_t75" style="width:132.65pt;height:30.65pt" o:ole="">
            <v:imagedata r:id="rId46" o:title=""/>
          </v:shape>
          <o:OLEObject Type="Embed" ProgID="Equation.DSMT4" ShapeID="_x0000_i1044" DrawAspect="Content" ObjectID="_1617216556" r:id="rId47"/>
        </w:object>
      </w:r>
    </w:p>
    <w:p w14:paraId="77D4A8FB" w14:textId="59C0B265" w:rsidR="006F5A6F" w:rsidRDefault="00E45283" w:rsidP="006D2C5B">
      <w:pPr>
        <w:spacing w:line="360" w:lineRule="auto"/>
        <w:ind w:left="900"/>
      </w:pPr>
      <w:r>
        <w:t xml:space="preserve">For </w:t>
      </w:r>
      <w:r w:rsidRPr="00E45283">
        <w:rPr>
          <w:i/>
          <w:sz w:val="26"/>
          <w:szCs w:val="26"/>
        </w:rPr>
        <w:t>k</w:t>
      </w:r>
      <w:r>
        <w:t xml:space="preserve"> + 1:  </w:t>
      </w:r>
      <w:r>
        <w:tab/>
      </w:r>
      <w:r w:rsidR="00D86E1A" w:rsidRPr="00671349">
        <w:rPr>
          <w:position w:val="-20"/>
        </w:rPr>
        <w:object w:dxaOrig="4620" w:dyaOrig="660" w14:anchorId="1F25C098">
          <v:shape id="_x0000_i1045" type="#_x0000_t75" style="width:231pt;height:33pt" o:ole="">
            <v:imagedata r:id="rId48" o:title=""/>
          </v:shape>
          <o:OLEObject Type="Embed" ProgID="Equation.DSMT4" ShapeID="_x0000_i1045" DrawAspect="Content" ObjectID="_1617216557" r:id="rId49"/>
        </w:object>
      </w:r>
    </w:p>
    <w:p w14:paraId="3463ACCE" w14:textId="77777777" w:rsidR="003D61A1" w:rsidRDefault="00D86E1A" w:rsidP="00E45283">
      <w:pPr>
        <w:tabs>
          <w:tab w:val="left" w:pos="1440"/>
        </w:tabs>
        <w:ind w:left="900"/>
      </w:pPr>
      <w:r w:rsidRPr="00671349">
        <w:rPr>
          <w:position w:val="-14"/>
        </w:rPr>
        <w:object w:dxaOrig="5280" w:dyaOrig="400" w14:anchorId="065A4B2F">
          <v:shape id="_x0000_i1046" type="#_x0000_t75" style="width:264pt;height:20.35pt" o:ole="">
            <v:imagedata r:id="rId50" o:title=""/>
          </v:shape>
          <o:OLEObject Type="Embed" ProgID="Equation.DSMT4" ShapeID="_x0000_i1046" DrawAspect="Content" ObjectID="_1617216558" r:id="rId51"/>
        </w:object>
      </w:r>
    </w:p>
    <w:p w14:paraId="6EE92BFB" w14:textId="77777777" w:rsidR="003D61A1" w:rsidRDefault="003D61A1" w:rsidP="0094525C">
      <w:pPr>
        <w:tabs>
          <w:tab w:val="left" w:pos="3330"/>
          <w:tab w:val="left" w:pos="7200"/>
        </w:tabs>
        <w:ind w:left="900"/>
      </w:pPr>
      <w:r>
        <w:tab/>
      </w:r>
      <w:r w:rsidR="00D86E1A" w:rsidRPr="00671349">
        <w:rPr>
          <w:position w:val="-20"/>
        </w:rPr>
        <w:object w:dxaOrig="1920" w:dyaOrig="620" w14:anchorId="5102F3E2">
          <v:shape id="_x0000_i1047" type="#_x0000_t75" style="width:96pt;height:30.65pt" o:ole="">
            <v:imagedata r:id="rId52" o:title=""/>
          </v:shape>
          <o:OLEObject Type="Embed" ProgID="Equation.DSMT4" ShapeID="_x0000_i1047" DrawAspect="Content" ObjectID="_1617216559" r:id="rId53"/>
        </w:object>
      </w:r>
      <w:r w:rsidR="0094525C">
        <w:tab/>
      </w:r>
      <w:r w:rsidR="0094525C" w:rsidRPr="0094525C">
        <w:rPr>
          <w:b/>
          <w:i/>
          <w:color w:val="4F6228" w:themeColor="accent3" w:themeShade="80"/>
          <w:sz w:val="22"/>
        </w:rPr>
        <w:t>Induction hypothesis</w:t>
      </w:r>
    </w:p>
    <w:p w14:paraId="02493187" w14:textId="77777777" w:rsidR="003D61A1" w:rsidRDefault="003D61A1" w:rsidP="003D61A1">
      <w:pPr>
        <w:tabs>
          <w:tab w:val="left" w:pos="3330"/>
        </w:tabs>
        <w:ind w:left="900"/>
      </w:pPr>
      <w:r>
        <w:tab/>
      </w:r>
      <w:r w:rsidR="00D86E1A" w:rsidRPr="00671349">
        <w:rPr>
          <w:position w:val="-20"/>
        </w:rPr>
        <w:object w:dxaOrig="2060" w:dyaOrig="620" w14:anchorId="79530C93">
          <v:shape id="_x0000_i1048" type="#_x0000_t75" style="width:102.65pt;height:30.65pt" o:ole="">
            <v:imagedata r:id="rId54" o:title=""/>
          </v:shape>
          <o:OLEObject Type="Embed" ProgID="Equation.DSMT4" ShapeID="_x0000_i1048" DrawAspect="Content" ObjectID="_1617216560" r:id="rId55"/>
        </w:object>
      </w:r>
    </w:p>
    <w:p w14:paraId="4CFDA68A" w14:textId="77777777" w:rsidR="003D61A1" w:rsidRDefault="003D61A1" w:rsidP="0094525C">
      <w:pPr>
        <w:tabs>
          <w:tab w:val="left" w:pos="3330"/>
          <w:tab w:val="left" w:pos="7200"/>
        </w:tabs>
        <w:ind w:left="900"/>
      </w:pPr>
      <w:r>
        <w:tab/>
      </w:r>
      <w:r w:rsidR="00D86E1A" w:rsidRPr="00671349">
        <w:rPr>
          <w:position w:val="-20"/>
        </w:rPr>
        <w:object w:dxaOrig="1600" w:dyaOrig="620" w14:anchorId="02165DB0">
          <v:shape id="_x0000_i1049" type="#_x0000_t75" style="width:80.35pt;height:30.65pt" o:ole="">
            <v:imagedata r:id="rId56" o:title=""/>
          </v:shape>
          <o:OLEObject Type="Embed" ProgID="Equation.DSMT4" ShapeID="_x0000_i1049" DrawAspect="Content" ObjectID="_1617216561" r:id="rId57"/>
        </w:object>
      </w:r>
      <w:r w:rsidR="0094525C">
        <w:tab/>
      </w:r>
      <w:r w:rsidR="0094525C" w:rsidRPr="0094525C">
        <w:rPr>
          <w:b/>
          <w:i/>
          <w:color w:val="4F6228" w:themeColor="accent3" w:themeShade="80"/>
          <w:sz w:val="22"/>
        </w:rPr>
        <w:t>Factor out</w:t>
      </w:r>
      <w:r w:rsidR="0094525C" w:rsidRPr="0094525C">
        <w:rPr>
          <w:b/>
          <w:color w:val="4F6228" w:themeColor="accent3" w:themeShade="80"/>
          <w:sz w:val="22"/>
        </w:rPr>
        <w:t xml:space="preserve"> k + 1</w:t>
      </w:r>
    </w:p>
    <w:p w14:paraId="39EAD334" w14:textId="251D53E7" w:rsidR="003D61A1" w:rsidRDefault="003D61A1" w:rsidP="00A268F2">
      <w:pPr>
        <w:tabs>
          <w:tab w:val="left" w:pos="3600"/>
          <w:tab w:val="left" w:pos="5760"/>
          <w:tab w:val="left" w:pos="7200"/>
        </w:tabs>
        <w:spacing w:line="360" w:lineRule="auto"/>
        <w:ind w:left="1440"/>
      </w:pPr>
      <w:r>
        <w:tab/>
      </w:r>
      <w:r w:rsidR="00D86E1A" w:rsidRPr="00671349">
        <w:rPr>
          <w:position w:val="-20"/>
        </w:rPr>
        <w:object w:dxaOrig="2040" w:dyaOrig="660" w14:anchorId="2F14ED33">
          <v:shape id="_x0000_i1050" type="#_x0000_t75" style="width:102pt;height:33pt" o:ole="">
            <v:imagedata r:id="rId58" o:title=""/>
          </v:shape>
          <o:OLEObject Type="Embed" ProgID="Equation.DSMT4" ShapeID="_x0000_i1050" DrawAspect="Content" ObjectID="_1617216562" r:id="rId59"/>
        </w:object>
      </w:r>
      <w:r w:rsidR="00A268F2">
        <w:tab/>
        <w:t xml:space="preserve"> </w:t>
      </w:r>
      <w:r w:rsidR="00A268F2">
        <w:rPr>
          <w:position w:val="-20"/>
        </w:rPr>
        <w:t xml:space="preserve"> </w:t>
      </w:r>
      <w:r w:rsidR="00A268F2" w:rsidRPr="001E53B2">
        <w:rPr>
          <w:rFonts w:ascii="Adobe Song Std L" w:eastAsia="Adobe Song Std L" w:hAnsi="Adobe Song Std L" w:hint="eastAsia"/>
          <w:b/>
          <w:i/>
          <w:color w:val="0000CC"/>
          <w:sz w:val="32"/>
        </w:rPr>
        <w:sym w:font="Symbol" w:char="F0D6"/>
      </w:r>
      <w:r w:rsidR="00306665">
        <w:tab/>
      </w:r>
      <w:r w:rsidR="00306665" w:rsidRPr="00306665">
        <w:rPr>
          <w:b/>
          <w:i/>
          <w:color w:val="4F6228" w:themeColor="accent3" w:themeShade="80"/>
          <w:sz w:val="22"/>
        </w:rPr>
        <w:t>Change form of</w:t>
      </w:r>
      <w:r w:rsidR="00306665" w:rsidRPr="00306665">
        <w:rPr>
          <w:b/>
          <w:color w:val="4F6228" w:themeColor="accent3" w:themeShade="80"/>
          <w:sz w:val="22"/>
        </w:rPr>
        <w:t xml:space="preserve"> k + 2</w:t>
      </w:r>
    </w:p>
    <w:p w14:paraId="00B53EEC" w14:textId="77777777" w:rsidR="006F5A6F" w:rsidRDefault="00A94DAC" w:rsidP="0010241B">
      <w:pPr>
        <w:tabs>
          <w:tab w:val="left" w:pos="540"/>
        </w:tabs>
      </w:pPr>
      <w:r>
        <w:tab/>
        <w:t xml:space="preserve">This shows that </w:t>
      </w:r>
      <w:r w:rsidR="00D86E1A" w:rsidRPr="00671349">
        <w:rPr>
          <w:position w:val="-18"/>
        </w:rPr>
        <w:object w:dxaOrig="560" w:dyaOrig="420" w14:anchorId="50DC8336">
          <v:shape id="_x0000_i1051" type="#_x0000_t75" style="width:27.65pt;height:21pt" o:ole="">
            <v:imagedata r:id="rId60" o:title=""/>
          </v:shape>
          <o:OLEObject Type="Embed" ProgID="Equation.DSMT4" ShapeID="_x0000_i1051" DrawAspect="Content" ObjectID="_1617216563" r:id="rId61"/>
        </w:object>
      </w:r>
      <w:r>
        <w:t xml:space="preserve"> is</w:t>
      </w:r>
      <w:r w:rsidR="0064740B">
        <w:t xml:space="preserve"> also</w:t>
      </w:r>
      <w:r>
        <w:t xml:space="preserve"> true</w:t>
      </w:r>
      <w:r w:rsidR="0064740B">
        <w:t>.</w:t>
      </w:r>
    </w:p>
    <w:p w14:paraId="443B8CB8" w14:textId="77777777" w:rsidR="0064740B" w:rsidRDefault="0064740B" w:rsidP="0064740B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completed</w:t>
      </w:r>
    </w:p>
    <w:p w14:paraId="3B925665" w14:textId="77777777" w:rsidR="006F5A6F" w:rsidRDefault="006F5A6F" w:rsidP="00EA7D64"/>
    <w:p w14:paraId="7809470A" w14:textId="77777777" w:rsidR="006F5A6F" w:rsidRDefault="006F5A6F" w:rsidP="00EA7D64"/>
    <w:p w14:paraId="16F74F7C" w14:textId="77777777" w:rsidR="00B437AC" w:rsidRPr="00A850D9" w:rsidRDefault="00B437AC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28B0FD79" w14:textId="77777777" w:rsidR="00643328" w:rsidRPr="00852F51" w:rsidRDefault="00643328" w:rsidP="00643328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28F8D1FE" w14:textId="77777777" w:rsidR="00643328" w:rsidRDefault="00643328" w:rsidP="00643328">
      <w:r>
        <w:t xml:space="preserve">Prove that for every positive integer </w:t>
      </w:r>
      <w:r w:rsidRPr="00C35199">
        <w:rPr>
          <w:i/>
          <w:sz w:val="26"/>
          <w:szCs w:val="26"/>
        </w:rPr>
        <w:t>n</w:t>
      </w:r>
      <w:r>
        <w:t xml:space="preserve">, </w:t>
      </w:r>
    </w:p>
    <w:p w14:paraId="6C9CB83D" w14:textId="77777777" w:rsidR="00643328" w:rsidRDefault="00D86E1A" w:rsidP="00643328">
      <w:pPr>
        <w:spacing w:line="240" w:lineRule="auto"/>
        <w:jc w:val="center"/>
      </w:pPr>
      <w:r w:rsidRPr="00671349">
        <w:rPr>
          <w:position w:val="-20"/>
        </w:rPr>
        <w:object w:dxaOrig="4200" w:dyaOrig="620" w14:anchorId="36A29C9D">
          <v:shape id="_x0000_i1052" type="#_x0000_t75" style="width:210pt;height:30.65pt" o:ole="">
            <v:imagedata r:id="rId62" o:title=""/>
          </v:shape>
          <o:OLEObject Type="Embed" ProgID="Equation.DSMT4" ShapeID="_x0000_i1052" DrawAspect="Content" ObjectID="_1617216564" r:id="rId63"/>
        </w:object>
      </w:r>
    </w:p>
    <w:p w14:paraId="5354FA7D" w14:textId="77777777" w:rsidR="00643328" w:rsidRPr="00852F51" w:rsidRDefault="00643328" w:rsidP="00643328">
      <w:pPr>
        <w:spacing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7E1A70D6" w14:textId="77777777" w:rsidR="00813A33" w:rsidRDefault="00261EB4" w:rsidP="00261EB4">
      <w:pPr>
        <w:pStyle w:val="ListParagraph"/>
        <w:numPr>
          <w:ilvl w:val="0"/>
          <w:numId w:val="7"/>
        </w:numPr>
        <w:ind w:left="900" w:hanging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813A33" w:rsidRPr="00671349">
        <w:rPr>
          <w:position w:val="-20"/>
        </w:rPr>
        <w:object w:dxaOrig="2400" w:dyaOrig="620" w14:anchorId="175EFF64">
          <v:shape id="_x0000_i1053" type="#_x0000_t75" style="width:120pt;height:30.65pt" o:ole="">
            <v:imagedata r:id="rId64" o:title=""/>
          </v:shape>
          <o:OLEObject Type="Embed" ProgID="Equation.DSMT4" ShapeID="_x0000_i1053" DrawAspect="Content" ObjectID="_1617216565" r:id="rId65"/>
        </w:object>
      </w:r>
    </w:p>
    <w:p w14:paraId="5767C35E" w14:textId="77777777" w:rsidR="00813A33" w:rsidRDefault="00813A33" w:rsidP="00813A33">
      <w:pPr>
        <w:pStyle w:val="ListParagraph"/>
        <w:ind w:left="2160"/>
      </w:pPr>
      <w:r w:rsidRPr="00813A33">
        <w:rPr>
          <w:position w:val="-20"/>
        </w:rPr>
        <w:object w:dxaOrig="540" w:dyaOrig="520" w14:anchorId="32785654">
          <v:shape id="_x0000_i1054" type="#_x0000_t75" style="width:27pt;height:26.35pt" o:ole="">
            <v:imagedata r:id="rId66" o:title=""/>
          </v:shape>
          <o:OLEObject Type="Embed" ProgID="Equation.DSMT4" ShapeID="_x0000_i1054" DrawAspect="Content" ObjectID="_1617216566" r:id="rId67"/>
        </w:object>
      </w:r>
    </w:p>
    <w:p w14:paraId="42BED047" w14:textId="77777777" w:rsidR="00261EB4" w:rsidRDefault="00813A33" w:rsidP="00813A33">
      <w:pPr>
        <w:pStyle w:val="ListParagraph"/>
        <w:tabs>
          <w:tab w:val="left" w:pos="3240"/>
        </w:tabs>
        <w:ind w:left="2160"/>
      </w:pPr>
      <w:r w:rsidRPr="00813A33">
        <w:rPr>
          <w:position w:val="-4"/>
        </w:rPr>
        <w:object w:dxaOrig="460" w:dyaOrig="260" w14:anchorId="4D94946E">
          <v:shape id="_x0000_i1055" type="#_x0000_t75" style="width:23.35pt;height:12.65pt" o:ole="">
            <v:imagedata r:id="rId68" o:title=""/>
          </v:shape>
          <o:OLEObject Type="Embed" ProgID="Equation.DSMT4" ShapeID="_x0000_i1055" DrawAspect="Content" ObjectID="_1617216567" r:id="rId69"/>
        </w:object>
      </w:r>
      <w:r>
        <w:t xml:space="preserve"> </w:t>
      </w:r>
      <w:r w:rsidRPr="00813A33">
        <w:rPr>
          <w:rFonts w:ascii="Cambria Math" w:hAnsi="Cambria Math"/>
          <w:b/>
          <w:i/>
          <w:color w:val="3333FF"/>
          <w:sz w:val="28"/>
        </w:rPr>
        <w:t>√</w:t>
      </w:r>
      <w:r>
        <w:tab/>
      </w:r>
      <w:r w:rsidR="00261EB4">
        <w:t xml:space="preserve"> hence </w:t>
      </w:r>
      <w:r w:rsidR="00D86E1A" w:rsidRPr="00671349">
        <w:rPr>
          <w:position w:val="-18"/>
        </w:rPr>
        <w:object w:dxaOrig="300" w:dyaOrig="420" w14:anchorId="580F177A">
          <v:shape id="_x0000_i1056" type="#_x0000_t75" style="width:15pt;height:21pt" o:ole="">
            <v:imagedata r:id="rId70" o:title=""/>
          </v:shape>
          <o:OLEObject Type="Embed" ProgID="Equation.DSMT4" ShapeID="_x0000_i1056" DrawAspect="Content" ObjectID="_1617216568" r:id="rId71"/>
        </w:object>
      </w:r>
      <w:r w:rsidR="00261EB4">
        <w:t xml:space="preserve"> is true.</w:t>
      </w:r>
    </w:p>
    <w:p w14:paraId="2D49198C" w14:textId="77777777" w:rsidR="00643328" w:rsidRDefault="00D86E1A" w:rsidP="00EA7D64">
      <w:pPr>
        <w:pStyle w:val="ListParagraph"/>
        <w:numPr>
          <w:ilvl w:val="0"/>
          <w:numId w:val="7"/>
        </w:numPr>
        <w:ind w:left="900" w:hanging="540"/>
      </w:pPr>
      <w:r w:rsidRPr="00671349">
        <w:rPr>
          <w:position w:val="-20"/>
        </w:rPr>
        <w:object w:dxaOrig="4220" w:dyaOrig="620" w14:anchorId="56048327">
          <v:shape id="_x0000_i1057" type="#_x0000_t75" style="width:210.65pt;height:30.65pt" o:ole="">
            <v:imagedata r:id="rId72" o:title=""/>
          </v:shape>
          <o:OLEObject Type="Embed" ProgID="Equation.DSMT4" ShapeID="_x0000_i1057" DrawAspect="Content" ObjectID="_1617216569" r:id="rId73"/>
        </w:object>
      </w:r>
    </w:p>
    <w:p w14:paraId="6865DCF5" w14:textId="77777777" w:rsidR="00C93EF2" w:rsidRDefault="00261EB4" w:rsidP="00884A38">
      <w:pPr>
        <w:spacing w:after="120"/>
        <w:ind w:left="900"/>
      </w:pPr>
      <w:r>
        <w:t xml:space="preserve">For </w:t>
      </w:r>
      <w:r w:rsidRPr="00E45283">
        <w:rPr>
          <w:i/>
          <w:sz w:val="26"/>
          <w:szCs w:val="26"/>
        </w:rPr>
        <w:t>k</w:t>
      </w:r>
      <w:r>
        <w:t xml:space="preserve"> + 1:  </w:t>
      </w:r>
    </w:p>
    <w:p w14:paraId="26DA9FB0" w14:textId="77777777" w:rsidR="00261EB4" w:rsidRDefault="00C93EF2" w:rsidP="00C93EF2">
      <w:pPr>
        <w:tabs>
          <w:tab w:val="left" w:pos="1440"/>
        </w:tabs>
        <w:spacing w:after="120"/>
        <w:ind w:left="900"/>
      </w:pPr>
      <w:r>
        <w:tab/>
      </w:r>
      <w:r w:rsidR="00D86E1A" w:rsidRPr="00671349">
        <w:rPr>
          <w:position w:val="-20"/>
        </w:rPr>
        <w:object w:dxaOrig="7460" w:dyaOrig="660" w14:anchorId="06285539">
          <v:shape id="_x0000_i1058" type="#_x0000_t75" style="width:372.65pt;height:33pt" o:ole="">
            <v:imagedata r:id="rId74" o:title=""/>
          </v:shape>
          <o:OLEObject Type="Embed" ProgID="Equation.DSMT4" ShapeID="_x0000_i1058" DrawAspect="Content" ObjectID="_1617216570" r:id="rId75"/>
        </w:object>
      </w:r>
    </w:p>
    <w:p w14:paraId="2C2CE001" w14:textId="77777777" w:rsidR="00C93EF2" w:rsidRPr="00261EB4" w:rsidRDefault="00C93EF2" w:rsidP="00C93EF2">
      <w:pPr>
        <w:tabs>
          <w:tab w:val="left" w:pos="1440"/>
        </w:tabs>
        <w:spacing w:after="120"/>
        <w:ind w:left="900"/>
        <w:rPr>
          <w:b/>
        </w:rPr>
      </w:pPr>
      <w:r>
        <w:tab/>
      </w:r>
      <w:r w:rsidR="00D86E1A" w:rsidRPr="00671349">
        <w:rPr>
          <w:position w:val="-20"/>
        </w:rPr>
        <w:object w:dxaOrig="6480" w:dyaOrig="660" w14:anchorId="545A2E51">
          <v:shape id="_x0000_i1059" type="#_x0000_t75" style="width:324pt;height:33pt" o:ole="">
            <v:imagedata r:id="rId76" o:title=""/>
          </v:shape>
          <o:OLEObject Type="Embed" ProgID="Equation.DSMT4" ShapeID="_x0000_i1059" DrawAspect="Content" ObjectID="_1617216571" r:id="rId77"/>
        </w:object>
      </w:r>
    </w:p>
    <w:p w14:paraId="509A61A0" w14:textId="77777777" w:rsidR="00261EB4" w:rsidRDefault="00261EB4" w:rsidP="00261EB4">
      <w:pPr>
        <w:tabs>
          <w:tab w:val="left" w:pos="900"/>
        </w:tabs>
      </w:pPr>
      <w:r>
        <w:tab/>
      </w:r>
      <w:r w:rsidR="00D86E1A" w:rsidRPr="00671349">
        <w:rPr>
          <w:position w:val="-20"/>
        </w:rPr>
        <w:object w:dxaOrig="6720" w:dyaOrig="620" w14:anchorId="22AFC5A0">
          <v:shape id="_x0000_i1060" type="#_x0000_t75" style="width:336pt;height:30.65pt" o:ole="">
            <v:imagedata r:id="rId78" o:title=""/>
          </v:shape>
          <o:OLEObject Type="Embed" ProgID="Equation.DSMT4" ShapeID="_x0000_i1060" DrawAspect="Content" ObjectID="_1617216572" r:id="rId79"/>
        </w:object>
      </w:r>
    </w:p>
    <w:p w14:paraId="4DA01A1B" w14:textId="77777777" w:rsidR="00521EF6" w:rsidRDefault="00521EF6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3180" w:dyaOrig="720" w14:anchorId="4C3D49B1">
          <v:shape id="_x0000_i1061" type="#_x0000_t75" style="width:159pt;height:36pt" o:ole="">
            <v:imagedata r:id="rId80" o:title=""/>
          </v:shape>
          <o:OLEObject Type="Embed" ProgID="Equation.DSMT4" ShapeID="_x0000_i1061" DrawAspect="Content" ObjectID="_1617216573" r:id="rId81"/>
        </w:object>
      </w:r>
    </w:p>
    <w:p w14:paraId="121655A1" w14:textId="77777777" w:rsidR="00AF3A28" w:rsidRDefault="00AF3A28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3260" w:dyaOrig="660" w14:anchorId="6640D87A">
          <v:shape id="_x0000_i1062" type="#_x0000_t75" style="width:162pt;height:33pt" o:ole="">
            <v:imagedata r:id="rId82" o:title=""/>
          </v:shape>
          <o:OLEObject Type="Embed" ProgID="Equation.DSMT4" ShapeID="_x0000_i1062" DrawAspect="Content" ObjectID="_1617216574" r:id="rId83"/>
        </w:object>
      </w:r>
    </w:p>
    <w:p w14:paraId="7DDFB077" w14:textId="77777777" w:rsidR="00491500" w:rsidRDefault="00491500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2799" w:dyaOrig="800" w14:anchorId="60BD9D9B">
          <v:shape id="_x0000_i1063" type="#_x0000_t75" style="width:140.35pt;height:39.65pt" o:ole="">
            <v:imagedata r:id="rId84" o:title=""/>
          </v:shape>
          <o:OLEObject Type="Embed" ProgID="Equation.DSMT4" ShapeID="_x0000_i1063" DrawAspect="Content" ObjectID="_1617216575" r:id="rId85"/>
        </w:object>
      </w:r>
    </w:p>
    <w:p w14:paraId="0981C12A" w14:textId="77777777" w:rsidR="00491500" w:rsidRDefault="00491500" w:rsidP="00521EF6">
      <w:pPr>
        <w:tabs>
          <w:tab w:val="left" w:pos="2880"/>
        </w:tabs>
      </w:pPr>
      <w:r>
        <w:tab/>
      </w:r>
      <w:r w:rsidR="00D86E1A" w:rsidRPr="00671349">
        <w:rPr>
          <w:position w:val="-20"/>
        </w:rPr>
        <w:object w:dxaOrig="2439" w:dyaOrig="800" w14:anchorId="6554229E">
          <v:shape id="_x0000_i1064" type="#_x0000_t75" style="width:122.35pt;height:39.65pt" o:ole="">
            <v:imagedata r:id="rId86" o:title=""/>
          </v:shape>
          <o:OLEObject Type="Embed" ProgID="Equation.DSMT4" ShapeID="_x0000_i1064" DrawAspect="Content" ObjectID="_1617216576" r:id="rId87"/>
        </w:object>
      </w:r>
    </w:p>
    <w:p w14:paraId="51DC2C84" w14:textId="77777777" w:rsidR="00491500" w:rsidRDefault="00491500" w:rsidP="00670E52">
      <w:pPr>
        <w:tabs>
          <w:tab w:val="left" w:pos="2880"/>
        </w:tabs>
        <w:spacing w:after="120" w:line="360" w:lineRule="auto"/>
      </w:pPr>
      <w:r>
        <w:tab/>
      </w:r>
      <w:r w:rsidR="00D86E1A" w:rsidRPr="00671349">
        <w:rPr>
          <w:position w:val="-20"/>
        </w:rPr>
        <w:object w:dxaOrig="2480" w:dyaOrig="620" w14:anchorId="67C0E309">
          <v:shape id="_x0000_i1065" type="#_x0000_t75" style="width:123.65pt;height:30.65pt" o:ole="">
            <v:imagedata r:id="rId88" o:title=""/>
          </v:shape>
          <o:OLEObject Type="Embed" ProgID="Equation.DSMT4" ShapeID="_x0000_i1065" DrawAspect="Content" ObjectID="_1617216577" r:id="rId89"/>
        </w:object>
      </w:r>
      <w:r w:rsidR="00C93EF2"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06A4B001" w14:textId="77777777" w:rsidR="00670E52" w:rsidRDefault="00670E52" w:rsidP="00670E52">
      <w:pPr>
        <w:tabs>
          <w:tab w:val="left" w:pos="540"/>
        </w:tabs>
      </w:pPr>
      <w:r>
        <w:tab/>
        <w:t xml:space="preserve">This shows that </w:t>
      </w:r>
      <w:r w:rsidR="00D86E1A" w:rsidRPr="00671349">
        <w:rPr>
          <w:position w:val="-18"/>
        </w:rPr>
        <w:object w:dxaOrig="560" w:dyaOrig="420" w14:anchorId="6DD2AFBA">
          <v:shape id="_x0000_i1066" type="#_x0000_t75" style="width:27.65pt;height:21pt" o:ole="">
            <v:imagedata r:id="rId90" o:title=""/>
          </v:shape>
          <o:OLEObject Type="Embed" ProgID="Equation.DSMT4" ShapeID="_x0000_i1066" DrawAspect="Content" ObjectID="_1617216578" r:id="rId91"/>
        </w:object>
      </w:r>
      <w:r>
        <w:t xml:space="preserve"> is </w:t>
      </w:r>
      <w:r w:rsidR="0064740B">
        <w:t xml:space="preserve">also </w:t>
      </w:r>
      <w:r w:rsidR="00C73057">
        <w:t>true.</w:t>
      </w:r>
    </w:p>
    <w:p w14:paraId="7700C6FD" w14:textId="77777777" w:rsidR="0064740B" w:rsidRDefault="0064740B" w:rsidP="0064740B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completed</w:t>
      </w:r>
    </w:p>
    <w:p w14:paraId="73DED3B0" w14:textId="77777777" w:rsidR="00261EB4" w:rsidRDefault="00261EB4" w:rsidP="00EA7D64"/>
    <w:p w14:paraId="466C09D6" w14:textId="77777777" w:rsidR="002E52A2" w:rsidRPr="00A850D9" w:rsidRDefault="002E52A2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39C23D2B" w14:textId="77777777" w:rsidR="002E52A2" w:rsidRPr="00852F51" w:rsidRDefault="002E52A2" w:rsidP="002E52A2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lastRenderedPageBreak/>
        <w:t>Example</w:t>
      </w:r>
    </w:p>
    <w:p w14:paraId="6BB18012" w14:textId="77777777" w:rsidR="002E52A2" w:rsidRDefault="002E52A2" w:rsidP="002E52A2">
      <w:r>
        <w:t xml:space="preserve">Prove that 2 is a factor of </w:t>
      </w:r>
      <w:r w:rsidR="00D86E1A" w:rsidRPr="00671349">
        <w:rPr>
          <w:position w:val="-6"/>
        </w:rPr>
        <w:object w:dxaOrig="800" w:dyaOrig="380" w14:anchorId="46AC5C25">
          <v:shape id="_x0000_i1067" type="#_x0000_t75" style="width:39.65pt;height:18.65pt" o:ole="">
            <v:imagedata r:id="rId92" o:title=""/>
          </v:shape>
          <o:OLEObject Type="Embed" ProgID="Equation.DSMT4" ShapeID="_x0000_i1067" DrawAspect="Content" ObjectID="_1617216579" r:id="rId93"/>
        </w:object>
      </w:r>
      <w:r>
        <w:t xml:space="preserve"> for every positive integer </w:t>
      </w:r>
      <w:r w:rsidRPr="00C35199">
        <w:rPr>
          <w:i/>
          <w:sz w:val="26"/>
          <w:szCs w:val="26"/>
        </w:rPr>
        <w:t>n</w:t>
      </w:r>
      <w:r>
        <w:t xml:space="preserve">, </w:t>
      </w:r>
    </w:p>
    <w:p w14:paraId="138B307F" w14:textId="77777777" w:rsidR="002E52A2" w:rsidRPr="00852F51" w:rsidRDefault="002E52A2" w:rsidP="002E52A2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5DD038A6" w14:textId="77777777" w:rsidR="002E52A2" w:rsidRDefault="002E52A2" w:rsidP="00913687">
      <w:pPr>
        <w:pStyle w:val="ListParagraph"/>
        <w:numPr>
          <w:ilvl w:val="0"/>
          <w:numId w:val="9"/>
        </w:numPr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913687" w:rsidRPr="00671349">
        <w:rPr>
          <w:position w:val="-10"/>
        </w:rPr>
        <w:object w:dxaOrig="1840" w:dyaOrig="420" w14:anchorId="5D57CEBB">
          <v:shape id="_x0000_i1068" type="#_x0000_t75" style="width:92.35pt;height:21pt" o:ole="">
            <v:imagedata r:id="rId94" o:title=""/>
          </v:shape>
          <o:OLEObject Type="Embed" ProgID="Equation.DSMT4" ShapeID="_x0000_i1068" DrawAspect="Content" ObjectID="_1617216580" r:id="rId95"/>
        </w:object>
      </w:r>
      <w:r>
        <w:t xml:space="preserve"> </w:t>
      </w:r>
    </w:p>
    <w:p w14:paraId="181A2135" w14:textId="77777777" w:rsidR="00913687" w:rsidRDefault="00913687" w:rsidP="00913687">
      <w:pPr>
        <w:tabs>
          <w:tab w:val="left" w:pos="2790"/>
        </w:tabs>
        <w:ind w:left="720"/>
      </w:pPr>
      <w:r>
        <w:tab/>
      </w:r>
      <w:r w:rsidRPr="00913687">
        <w:rPr>
          <w:position w:val="-6"/>
        </w:rPr>
        <w:object w:dxaOrig="380" w:dyaOrig="279" w14:anchorId="0CA2CD3B">
          <v:shape id="_x0000_i1069" type="#_x0000_t75" style="width:18.65pt;height:14.35pt" o:ole="">
            <v:imagedata r:id="rId96" o:title=""/>
          </v:shape>
          <o:OLEObject Type="Embed" ProgID="Equation.DSMT4" ShapeID="_x0000_i1069" DrawAspect="Content" ObjectID="_1617216581" r:id="rId97"/>
        </w:object>
      </w:r>
    </w:p>
    <w:p w14:paraId="3D78AD1F" w14:textId="77777777" w:rsidR="00913687" w:rsidRDefault="00913687" w:rsidP="004F2742">
      <w:pPr>
        <w:tabs>
          <w:tab w:val="left" w:pos="2790"/>
        </w:tabs>
        <w:ind w:left="720"/>
      </w:pPr>
      <w:r>
        <w:tab/>
      </w:r>
      <w:r w:rsidRPr="00913687">
        <w:rPr>
          <w:position w:val="-6"/>
        </w:rPr>
        <w:object w:dxaOrig="560" w:dyaOrig="279" w14:anchorId="5CA7F61F">
          <v:shape id="_x0000_i1070" type="#_x0000_t75" style="width:27.65pt;height:14.35pt" o:ole="">
            <v:imagedata r:id="rId98" o:title=""/>
          </v:shape>
          <o:OLEObject Type="Embed" ProgID="Equation.DSMT4" ShapeID="_x0000_i1070" DrawAspect="Content" ObjectID="_1617216582" r:id="rId99"/>
        </w:object>
      </w:r>
      <w:r>
        <w:tab/>
      </w:r>
      <w:r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599640F2" w14:textId="77777777" w:rsidR="002E52A2" w:rsidRDefault="002E52A2" w:rsidP="002E52A2">
      <w:pPr>
        <w:spacing w:after="120"/>
        <w:ind w:left="720"/>
      </w:pPr>
      <w:r>
        <w:t xml:space="preserve">Thus, 2 is a factor of </w:t>
      </w:r>
      <w:r w:rsidR="00D86E1A" w:rsidRPr="00671349">
        <w:rPr>
          <w:position w:val="-6"/>
        </w:rPr>
        <w:object w:dxaOrig="800" w:dyaOrig="380" w14:anchorId="3299EB1D">
          <v:shape id="_x0000_i1071" type="#_x0000_t75" style="width:39.65pt;height:18.65pt" o:ole="">
            <v:imagedata r:id="rId100" o:title=""/>
          </v:shape>
          <o:OLEObject Type="Embed" ProgID="Equation.DSMT4" ShapeID="_x0000_i1071" DrawAspect="Content" ObjectID="_1617216583" r:id="rId101"/>
        </w:object>
      </w:r>
      <w:r>
        <w:t xml:space="preserve"> for </w:t>
      </w:r>
      <w:r w:rsidRPr="002E52A2">
        <w:rPr>
          <w:i/>
          <w:sz w:val="26"/>
          <w:szCs w:val="26"/>
        </w:rPr>
        <w:t>n</w:t>
      </w:r>
      <w:r>
        <w:t xml:space="preserve"> = 1; hence </w:t>
      </w:r>
      <w:r w:rsidR="00D86E1A" w:rsidRPr="00671349">
        <w:rPr>
          <w:position w:val="-18"/>
        </w:rPr>
        <w:object w:dxaOrig="300" w:dyaOrig="420" w14:anchorId="55DD87EF">
          <v:shape id="_x0000_i1072" type="#_x0000_t75" style="width:15pt;height:21pt" o:ole="">
            <v:imagedata r:id="rId102" o:title=""/>
          </v:shape>
          <o:OLEObject Type="Embed" ProgID="Equation.DSMT4" ShapeID="_x0000_i1072" DrawAspect="Content" ObjectID="_1617216584" r:id="rId103"/>
        </w:object>
      </w:r>
      <w:r>
        <w:t xml:space="preserve"> is true.</w:t>
      </w:r>
    </w:p>
    <w:p w14:paraId="74467713" w14:textId="77777777" w:rsidR="002E52A2" w:rsidRDefault="002E52A2" w:rsidP="002E52A2">
      <w:pPr>
        <w:pStyle w:val="ListParagraph"/>
        <w:numPr>
          <w:ilvl w:val="0"/>
          <w:numId w:val="9"/>
        </w:numPr>
        <w:ind w:left="900" w:hanging="540"/>
      </w:pPr>
      <w:r>
        <w:t xml:space="preserve">2 is a factor of </w:t>
      </w:r>
      <w:r w:rsidR="00D86E1A" w:rsidRPr="00671349">
        <w:rPr>
          <w:position w:val="-6"/>
        </w:rPr>
        <w:object w:dxaOrig="800" w:dyaOrig="380" w14:anchorId="2EB4B1D8">
          <v:shape id="_x0000_i1073" type="#_x0000_t75" style="width:39.65pt;height:18.65pt" o:ole="">
            <v:imagedata r:id="rId104" o:title=""/>
          </v:shape>
          <o:OLEObject Type="Embed" ProgID="Equation.DSMT4" ShapeID="_x0000_i1073" DrawAspect="Content" ObjectID="_1617216585" r:id="rId105"/>
        </w:object>
      </w:r>
      <w:r>
        <w:t xml:space="preserve"> </w:t>
      </w:r>
      <w:r w:rsidR="00D86E1A" w:rsidRPr="00671349">
        <w:rPr>
          <w:position w:val="-10"/>
        </w:rPr>
        <w:object w:dxaOrig="1700" w:dyaOrig="420" w14:anchorId="65177306">
          <v:shape id="_x0000_i1074" type="#_x0000_t75" style="width:84.65pt;height:21pt" o:ole="">
            <v:imagedata r:id="rId106" o:title=""/>
          </v:shape>
          <o:OLEObject Type="Embed" ProgID="Equation.DSMT4" ShapeID="_x0000_i1074" DrawAspect="Content" ObjectID="_1617216586" r:id="rId107"/>
        </w:object>
      </w:r>
    </w:p>
    <w:p w14:paraId="4E531B13" w14:textId="77777777" w:rsidR="00850595" w:rsidRDefault="002E52A2" w:rsidP="00B14652">
      <w:pPr>
        <w:spacing w:after="120"/>
        <w:ind w:left="900"/>
      </w:pPr>
      <w:r>
        <w:t xml:space="preserve">is 2 a factor of </w:t>
      </w:r>
      <w:r w:rsidR="00D86E1A" w:rsidRPr="00671349">
        <w:rPr>
          <w:position w:val="-14"/>
        </w:rPr>
        <w:object w:dxaOrig="1800" w:dyaOrig="480" w14:anchorId="4FA498ED">
          <v:shape id="_x0000_i1075" type="#_x0000_t75" style="width:90pt;height:24pt" o:ole="">
            <v:imagedata r:id="rId108" o:title=""/>
          </v:shape>
          <o:OLEObject Type="Embed" ProgID="Equation.DSMT4" ShapeID="_x0000_i1075" DrawAspect="Content" ObjectID="_1617216587" r:id="rId109"/>
        </w:object>
      </w:r>
      <w:r>
        <w:t>?</w:t>
      </w:r>
    </w:p>
    <w:p w14:paraId="65427574" w14:textId="77777777" w:rsidR="002E52A2" w:rsidRDefault="00D86E1A" w:rsidP="002E52A2">
      <w:pPr>
        <w:ind w:left="900"/>
      </w:pPr>
      <w:r w:rsidRPr="00671349">
        <w:rPr>
          <w:position w:val="-14"/>
        </w:rPr>
        <w:object w:dxaOrig="3900" w:dyaOrig="480" w14:anchorId="788B9D94">
          <v:shape id="_x0000_i1076" type="#_x0000_t75" style="width:195pt;height:24pt" o:ole="">
            <v:imagedata r:id="rId110" o:title=""/>
          </v:shape>
          <o:OLEObject Type="Embed" ProgID="Equation.DSMT4" ShapeID="_x0000_i1076" DrawAspect="Content" ObjectID="_1617216588" r:id="rId111"/>
        </w:object>
      </w:r>
    </w:p>
    <w:p w14:paraId="41A0BCE8" w14:textId="77777777" w:rsidR="002E52A2" w:rsidRDefault="002E52A2" w:rsidP="002E52A2">
      <w:pPr>
        <w:tabs>
          <w:tab w:val="left" w:pos="2700"/>
        </w:tabs>
        <w:ind w:left="900"/>
      </w:pPr>
      <w:r>
        <w:tab/>
      </w:r>
      <w:r w:rsidR="00D86E1A" w:rsidRPr="00671349">
        <w:rPr>
          <w:position w:val="-6"/>
        </w:rPr>
        <w:object w:dxaOrig="1820" w:dyaOrig="380" w14:anchorId="1F291CAC">
          <v:shape id="_x0000_i1077" type="#_x0000_t75" style="width:90.65pt;height:18.65pt" o:ole="">
            <v:imagedata r:id="rId112" o:title=""/>
          </v:shape>
          <o:OLEObject Type="Embed" ProgID="Equation.DSMT4" ShapeID="_x0000_i1077" DrawAspect="Content" ObjectID="_1617216589" r:id="rId113"/>
        </w:object>
      </w:r>
    </w:p>
    <w:p w14:paraId="4E7BDAFC" w14:textId="77777777" w:rsidR="002E52A2" w:rsidRDefault="002E52A2" w:rsidP="002E52A2">
      <w:pPr>
        <w:tabs>
          <w:tab w:val="left" w:pos="2700"/>
        </w:tabs>
        <w:ind w:left="900"/>
      </w:pPr>
      <w:r>
        <w:tab/>
      </w:r>
      <w:r w:rsidR="00D86E1A" w:rsidRPr="00671349">
        <w:rPr>
          <w:position w:val="-22"/>
        </w:rPr>
        <w:object w:dxaOrig="2200" w:dyaOrig="560" w14:anchorId="073DA72A">
          <v:shape id="_x0000_i1078" type="#_x0000_t75" style="width:110.35pt;height:27.65pt" o:ole="">
            <v:imagedata r:id="rId114" o:title=""/>
          </v:shape>
          <o:OLEObject Type="Embed" ProgID="Equation.DSMT4" ShapeID="_x0000_i1078" DrawAspect="Content" ObjectID="_1617216590" r:id="rId115"/>
        </w:object>
      </w:r>
    </w:p>
    <w:p w14:paraId="008CD310" w14:textId="77777777" w:rsidR="002E52A2" w:rsidRDefault="002E52A2" w:rsidP="002E52A2">
      <w:pPr>
        <w:tabs>
          <w:tab w:val="left" w:pos="2700"/>
        </w:tabs>
        <w:ind w:left="900"/>
      </w:pPr>
      <w:r>
        <w:tab/>
      </w:r>
      <w:r w:rsidR="00D86E1A" w:rsidRPr="00671349">
        <w:rPr>
          <w:position w:val="-14"/>
        </w:rPr>
        <w:object w:dxaOrig="1560" w:dyaOrig="400" w14:anchorId="63429DF8">
          <v:shape id="_x0000_i1079" type="#_x0000_t75" style="width:78pt;height:20.35pt" o:ole="">
            <v:imagedata r:id="rId116" o:title=""/>
          </v:shape>
          <o:OLEObject Type="Embed" ProgID="Equation.DSMT4" ShapeID="_x0000_i1079" DrawAspect="Content" ObjectID="_1617216591" r:id="rId117"/>
        </w:object>
      </w:r>
    </w:p>
    <w:p w14:paraId="3589B44D" w14:textId="77777777" w:rsidR="002E52A2" w:rsidRDefault="002E52A2" w:rsidP="00EC315E">
      <w:pPr>
        <w:tabs>
          <w:tab w:val="left" w:pos="2700"/>
        </w:tabs>
        <w:spacing w:after="120"/>
        <w:ind w:left="900"/>
      </w:pPr>
      <w:r>
        <w:tab/>
      </w:r>
      <w:r w:rsidR="00D86E1A" w:rsidRPr="00671349">
        <w:rPr>
          <w:position w:val="-14"/>
        </w:rPr>
        <w:object w:dxaOrig="1480" w:dyaOrig="400" w14:anchorId="0DB31747">
          <v:shape id="_x0000_i1080" type="#_x0000_t75" style="width:74.35pt;height:20.35pt" o:ole="">
            <v:imagedata r:id="rId118" o:title=""/>
          </v:shape>
          <o:OLEObject Type="Embed" ProgID="Equation.DSMT4" ShapeID="_x0000_i1080" DrawAspect="Content" ObjectID="_1617216592" r:id="rId119"/>
        </w:object>
      </w:r>
      <w:r w:rsidR="00913687">
        <w:tab/>
      </w:r>
      <w:r w:rsidR="00EC315E"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7ED6BD3F" w14:textId="77777777" w:rsidR="00507DFE" w:rsidRPr="00A850D9" w:rsidRDefault="00B14652" w:rsidP="00907C0E">
      <w:pPr>
        <w:spacing w:line="360" w:lineRule="auto"/>
        <w:ind w:left="900"/>
        <w:rPr>
          <w:b/>
        </w:rPr>
      </w:pPr>
      <w:r>
        <w:t xml:space="preserve">Thus, 2 is a factor of the last expression; hence </w:t>
      </w:r>
      <w:r w:rsidR="00D86E1A" w:rsidRPr="00671349">
        <w:rPr>
          <w:position w:val="-18"/>
        </w:rPr>
        <w:object w:dxaOrig="560" w:dyaOrig="420" w14:anchorId="2A90ACA7">
          <v:shape id="_x0000_i1081" type="#_x0000_t75" style="width:27.65pt;height:21pt" o:ole="">
            <v:imagedata r:id="rId120" o:title=""/>
          </v:shape>
          <o:OLEObject Type="Embed" ProgID="Equation.DSMT4" ShapeID="_x0000_i1081" DrawAspect="Content" ObjectID="_1617216593" r:id="rId121"/>
        </w:object>
      </w:r>
      <w:r>
        <w:t xml:space="preserve"> is </w:t>
      </w:r>
      <w:r w:rsidR="0064740B">
        <w:t xml:space="preserve">also </w:t>
      </w:r>
      <w:r>
        <w:t>true.</w:t>
      </w:r>
    </w:p>
    <w:p w14:paraId="0F2705F0" w14:textId="77777777" w:rsidR="0064740B" w:rsidRDefault="0064740B" w:rsidP="0064740B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completed</w:t>
      </w:r>
    </w:p>
    <w:p w14:paraId="671B78F7" w14:textId="77777777" w:rsidR="00507DFE" w:rsidRDefault="00507DFE" w:rsidP="00EA7D64"/>
    <w:p w14:paraId="23FC7F16" w14:textId="77777777" w:rsidR="005545E6" w:rsidRPr="00A850D9" w:rsidRDefault="005545E6" w:rsidP="00A850D9">
      <w:pPr>
        <w:spacing w:line="240" w:lineRule="auto"/>
        <w:rPr>
          <w:sz w:val="12"/>
        </w:rPr>
      </w:pPr>
      <w:r w:rsidRPr="00A850D9">
        <w:rPr>
          <w:sz w:val="12"/>
        </w:rPr>
        <w:br w:type="page"/>
      </w:r>
    </w:p>
    <w:p w14:paraId="28A4434A" w14:textId="77777777" w:rsidR="00507DFE" w:rsidRPr="00DE4ECA" w:rsidRDefault="00DE4ECA" w:rsidP="00DE4ECA">
      <w:pPr>
        <w:spacing w:after="120"/>
        <w:rPr>
          <w:b/>
          <w:i/>
          <w:color w:val="632423" w:themeColor="accent2" w:themeShade="80"/>
          <w:sz w:val="26"/>
          <w:szCs w:val="26"/>
        </w:rPr>
      </w:pPr>
      <w:r w:rsidRPr="00DE4ECA">
        <w:rPr>
          <w:b/>
          <w:i/>
          <w:color w:val="632423" w:themeColor="accent2" w:themeShade="80"/>
          <w:sz w:val="26"/>
          <w:szCs w:val="26"/>
        </w:rPr>
        <w:lastRenderedPageBreak/>
        <w:t>Steps in Applying the Extended Principle of Mathematical Induction</w:t>
      </w:r>
    </w:p>
    <w:p w14:paraId="40B62E9F" w14:textId="77777777" w:rsidR="00DE4ECA" w:rsidRDefault="00DE4ECA" w:rsidP="00DE4ECA">
      <w:pPr>
        <w:pStyle w:val="ListParagraph"/>
        <w:numPr>
          <w:ilvl w:val="0"/>
          <w:numId w:val="10"/>
        </w:numPr>
      </w:pPr>
      <w:r>
        <w:t xml:space="preserve">Show that </w:t>
      </w:r>
      <w:r w:rsidR="00D86E1A" w:rsidRPr="00671349">
        <w:rPr>
          <w:position w:val="-18"/>
        </w:rPr>
        <w:object w:dxaOrig="300" w:dyaOrig="420" w14:anchorId="0B3C3C71">
          <v:shape id="_x0000_i1082" type="#_x0000_t75" style="width:15pt;height:21pt" o:ole="">
            <v:imagedata r:id="rId122" o:title=""/>
          </v:shape>
          <o:OLEObject Type="Embed" ProgID="Equation.DSMT4" ShapeID="_x0000_i1082" DrawAspect="Content" ObjectID="_1617216594" r:id="rId123"/>
        </w:object>
      </w:r>
      <w:r>
        <w:t xml:space="preserve"> is true.</w:t>
      </w:r>
    </w:p>
    <w:p w14:paraId="28276134" w14:textId="77777777" w:rsidR="00DE4ECA" w:rsidRDefault="00DE4ECA" w:rsidP="00DE4ECA">
      <w:pPr>
        <w:pStyle w:val="ListParagraph"/>
        <w:numPr>
          <w:ilvl w:val="0"/>
          <w:numId w:val="10"/>
        </w:numPr>
      </w:pPr>
      <w:r>
        <w:t xml:space="preserve">Assume that </w:t>
      </w:r>
      <w:r w:rsidR="00D86E1A" w:rsidRPr="00671349">
        <w:rPr>
          <w:position w:val="-18"/>
        </w:rPr>
        <w:object w:dxaOrig="340" w:dyaOrig="420" w14:anchorId="20E77041">
          <v:shape id="_x0000_i1083" type="#_x0000_t75" style="width:17.35pt;height:21pt" o:ole="">
            <v:imagedata r:id="rId124" o:title=""/>
          </v:shape>
          <o:OLEObject Type="Embed" ProgID="Equation.DSMT4" ShapeID="_x0000_i1083" DrawAspect="Content" ObjectID="_1617216595" r:id="rId125"/>
        </w:object>
      </w:r>
      <w:r>
        <w:t xml:space="preserve"> is true with </w:t>
      </w:r>
      <w:r w:rsidR="00D86E1A" w:rsidRPr="00671349">
        <w:rPr>
          <w:position w:val="-10"/>
        </w:rPr>
        <w:object w:dxaOrig="560" w:dyaOrig="320" w14:anchorId="69CA1FBD">
          <v:shape id="_x0000_i1084" type="#_x0000_t75" style="width:27.65pt;height:15.65pt" o:ole="">
            <v:imagedata r:id="rId126" o:title=""/>
          </v:shape>
          <o:OLEObject Type="Embed" ProgID="Equation.DSMT4" ShapeID="_x0000_i1084" DrawAspect="Content" ObjectID="_1617216596" r:id="rId127"/>
        </w:object>
      </w:r>
      <w:r>
        <w:t xml:space="preserve">, and then prove that </w:t>
      </w:r>
      <w:r w:rsidR="00D86E1A" w:rsidRPr="00671349">
        <w:rPr>
          <w:position w:val="-18"/>
        </w:rPr>
        <w:object w:dxaOrig="560" w:dyaOrig="420" w14:anchorId="0A30835C">
          <v:shape id="_x0000_i1085" type="#_x0000_t75" style="width:27.65pt;height:21pt" o:ole="">
            <v:imagedata r:id="rId128" o:title=""/>
          </v:shape>
          <o:OLEObject Type="Embed" ProgID="Equation.DSMT4" ShapeID="_x0000_i1085" DrawAspect="Content" ObjectID="_1617216597" r:id="rId129"/>
        </w:object>
      </w:r>
      <w:r>
        <w:t xml:space="preserve"> is true.</w:t>
      </w:r>
    </w:p>
    <w:p w14:paraId="09C8E0C2" w14:textId="77777777" w:rsidR="00507DFE" w:rsidRDefault="00507DFE" w:rsidP="00EA7D64"/>
    <w:p w14:paraId="7A633649" w14:textId="77777777" w:rsidR="002E52A2" w:rsidRDefault="002E52A2" w:rsidP="00EA7D64"/>
    <w:p w14:paraId="4B26771E" w14:textId="77777777" w:rsidR="00A32D52" w:rsidRPr="00852F51" w:rsidRDefault="00A32D52" w:rsidP="00A32D52">
      <w:pPr>
        <w:spacing w:after="120"/>
        <w:rPr>
          <w:b/>
          <w:i/>
          <w:sz w:val="28"/>
        </w:rPr>
      </w:pPr>
      <w:r w:rsidRPr="00852F51">
        <w:rPr>
          <w:b/>
          <w:i/>
          <w:sz w:val="28"/>
        </w:rPr>
        <w:t>Example</w:t>
      </w:r>
    </w:p>
    <w:p w14:paraId="1DB4A99E" w14:textId="77777777" w:rsidR="00A32D52" w:rsidRDefault="00A32D52" w:rsidP="00A32D52">
      <w:r>
        <w:t xml:space="preserve">Let </w:t>
      </w:r>
      <w:r w:rsidRPr="00A32D52">
        <w:rPr>
          <w:i/>
          <w:sz w:val="26"/>
          <w:szCs w:val="26"/>
        </w:rPr>
        <w:t>a</w:t>
      </w:r>
      <w:r>
        <w:t xml:space="preserve"> be a nonzero real number such that </w:t>
      </w:r>
      <w:r w:rsidRPr="00A32D52">
        <w:rPr>
          <w:i/>
          <w:sz w:val="26"/>
          <w:szCs w:val="26"/>
        </w:rPr>
        <w:t>a</w:t>
      </w:r>
      <w:r>
        <w:t xml:space="preserve"> &gt; </w:t>
      </w:r>
      <w:r>
        <w:sym w:font="Symbol" w:char="F02D"/>
      </w:r>
      <w:r>
        <w:t xml:space="preserve">1. Prove that </w:t>
      </w:r>
      <w:r w:rsidR="00D86E1A" w:rsidRPr="00671349">
        <w:rPr>
          <w:position w:val="-14"/>
        </w:rPr>
        <w:object w:dxaOrig="1620" w:dyaOrig="480" w14:anchorId="022C10E8">
          <v:shape id="_x0000_i1086" type="#_x0000_t75" style="width:81pt;height:24pt" o:ole="">
            <v:imagedata r:id="rId130" o:title=""/>
          </v:shape>
          <o:OLEObject Type="Embed" ProgID="Equation.DSMT4" ShapeID="_x0000_i1086" DrawAspect="Content" ObjectID="_1617216598" r:id="rId131"/>
        </w:object>
      </w:r>
      <w:r w:rsidR="00B40A02">
        <w:t xml:space="preserve">  for every integer </w:t>
      </w:r>
      <w:r w:rsidR="00B40A02" w:rsidRPr="00B40A02">
        <w:rPr>
          <w:i/>
          <w:sz w:val="26"/>
          <w:szCs w:val="26"/>
        </w:rPr>
        <w:t>n</w:t>
      </w:r>
      <w:r w:rsidR="00B40A02">
        <w:t xml:space="preserve"> </w:t>
      </w:r>
      <w:r w:rsidR="00B40A02">
        <w:sym w:font="Symbol" w:char="F0B3"/>
      </w:r>
      <w:r w:rsidR="00B40A02">
        <w:t xml:space="preserve"> 2.</w:t>
      </w:r>
    </w:p>
    <w:p w14:paraId="36DBE592" w14:textId="77777777" w:rsidR="00A32D52" w:rsidRPr="00852F51" w:rsidRDefault="00A32D52" w:rsidP="00A32D52">
      <w:pPr>
        <w:spacing w:before="120" w:after="120" w:line="240" w:lineRule="auto"/>
        <w:rPr>
          <w:b/>
          <w:i/>
          <w:color w:val="632423" w:themeColor="accent2" w:themeShade="80"/>
          <w:u w:val="single"/>
        </w:rPr>
      </w:pPr>
      <w:r w:rsidRPr="00852F51">
        <w:rPr>
          <w:b/>
          <w:i/>
          <w:color w:val="632423" w:themeColor="accent2" w:themeShade="80"/>
          <w:u w:val="single"/>
        </w:rPr>
        <w:t>Solution</w:t>
      </w:r>
    </w:p>
    <w:p w14:paraId="2D02DD58" w14:textId="77777777" w:rsidR="00A32D52" w:rsidRDefault="005545E6" w:rsidP="00EC315E">
      <w:pPr>
        <w:spacing w:after="120"/>
        <w:ind w:left="540"/>
      </w:pPr>
      <w:r>
        <w:t xml:space="preserve">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1</w:t>
      </w:r>
      <w:r>
        <w:t xml:space="preserve"> </w:t>
      </w:r>
      <w:r>
        <w:sym w:font="Symbol" w:char="F0DE"/>
      </w:r>
      <w:r>
        <w:t xml:space="preserve"> </w:t>
      </w:r>
      <w:r w:rsidR="00D86E1A" w:rsidRPr="00671349">
        <w:rPr>
          <w:position w:val="-14"/>
        </w:rPr>
        <w:object w:dxaOrig="1740" w:dyaOrig="480" w14:anchorId="6F913566">
          <v:shape id="_x0000_i1087" type="#_x0000_t75" style="width:87pt;height:24pt" o:ole="">
            <v:imagedata r:id="rId132" o:title=""/>
          </v:shape>
          <o:OLEObject Type="Embed" ProgID="Equation.DSMT4" ShapeID="_x0000_i1087" DrawAspect="Content" ObjectID="_1617216599" r:id="rId133"/>
        </w:object>
      </w:r>
      <w:r>
        <w:t xml:space="preserve"> </w:t>
      </w:r>
      <w:r>
        <w:sym w:font="Symbol" w:char="F0DE"/>
      </w:r>
      <w:r>
        <w:t xml:space="preserve"> </w:t>
      </w:r>
      <w:r w:rsidR="00D86E1A" w:rsidRPr="00671349">
        <w:rPr>
          <w:position w:val="-18"/>
        </w:rPr>
        <w:object w:dxaOrig="300" w:dyaOrig="420" w14:anchorId="30BA6ED6">
          <v:shape id="_x0000_i1088" type="#_x0000_t75" style="width:15pt;height:21pt" o:ole="">
            <v:imagedata r:id="rId134" o:title=""/>
          </v:shape>
          <o:OLEObject Type="Embed" ProgID="Equation.DSMT4" ShapeID="_x0000_i1088" DrawAspect="Content" ObjectID="_1617216600" r:id="rId135"/>
        </w:object>
      </w:r>
      <w:r>
        <w:t xml:space="preserve"> is false.</w:t>
      </w:r>
    </w:p>
    <w:p w14:paraId="61F2417F" w14:textId="77777777" w:rsidR="005545E6" w:rsidRDefault="00EC315E" w:rsidP="00B40A02">
      <w:pPr>
        <w:ind w:left="540"/>
      </w:pPr>
      <w:r w:rsidRPr="00EC315E">
        <w:rPr>
          <w:b/>
          <w:i/>
          <w:color w:val="632423" w:themeColor="accent2" w:themeShade="80"/>
        </w:rPr>
        <w:t xml:space="preserve">Step </w:t>
      </w:r>
      <w:r w:rsidRPr="00EC315E">
        <w:rPr>
          <w:b/>
          <w:color w:val="632423" w:themeColor="accent2" w:themeShade="80"/>
        </w:rPr>
        <w:t>1</w:t>
      </w:r>
      <w:r>
        <w:t xml:space="preserve">. For </w:t>
      </w:r>
      <w:r w:rsidRPr="002E52A2">
        <w:rPr>
          <w:b/>
          <w:i/>
          <w:sz w:val="26"/>
          <w:szCs w:val="26"/>
        </w:rPr>
        <w:t>n</w:t>
      </w:r>
      <w:r w:rsidRPr="002E52A2">
        <w:rPr>
          <w:b/>
        </w:rPr>
        <w:t xml:space="preserve"> = </w:t>
      </w:r>
      <w:r>
        <w:rPr>
          <w:b/>
        </w:rPr>
        <w:t>2</w:t>
      </w:r>
      <w:r>
        <w:t xml:space="preserve"> </w:t>
      </w:r>
      <w:r>
        <w:sym w:font="Symbol" w:char="F0DE"/>
      </w:r>
      <w:r>
        <w:t xml:space="preserve"> </w:t>
      </w:r>
      <w:r w:rsidR="00D86E1A" w:rsidRPr="00671349">
        <w:rPr>
          <w:position w:val="-14"/>
        </w:rPr>
        <w:object w:dxaOrig="1760" w:dyaOrig="600" w14:anchorId="7B3ADDFB">
          <v:shape id="_x0000_i1089" type="#_x0000_t75" style="width:87.65pt;height:30pt" o:ole="">
            <v:imagedata r:id="rId136" o:title=""/>
          </v:shape>
          <o:OLEObject Type="Embed" ProgID="Equation.DSMT4" ShapeID="_x0000_i1089" DrawAspect="Content" ObjectID="_1617216601" r:id="rId137"/>
        </w:object>
      </w:r>
    </w:p>
    <w:p w14:paraId="25C79EBF" w14:textId="77777777" w:rsidR="00EC315E" w:rsidRPr="00EC315E" w:rsidRDefault="00EC315E" w:rsidP="00EC315E">
      <w:pPr>
        <w:tabs>
          <w:tab w:val="left" w:pos="2520"/>
        </w:tabs>
        <w:ind w:left="540"/>
      </w:pPr>
      <w:r>
        <w:rPr>
          <w:color w:val="632423" w:themeColor="accent2" w:themeShade="80"/>
        </w:rPr>
        <w:tab/>
      </w:r>
      <w:r w:rsidR="000C6241" w:rsidRPr="00671349">
        <w:rPr>
          <w:color w:val="632423" w:themeColor="accent2" w:themeShade="80"/>
          <w:position w:val="-6"/>
        </w:rPr>
        <w:object w:dxaOrig="1800" w:dyaOrig="380" w14:anchorId="1C62E903">
          <v:shape id="_x0000_i1090" type="#_x0000_t75" style="width:90pt;height:19.35pt" o:ole="">
            <v:imagedata r:id="rId138" o:title=""/>
          </v:shape>
          <o:OLEObject Type="Embed" ProgID="Equation.DSMT4" ShapeID="_x0000_i1090" DrawAspect="Content" ObjectID="_1617216602" r:id="rId139"/>
        </w:object>
      </w:r>
      <w:r w:rsidR="00752FB5">
        <w:rPr>
          <w:color w:val="632423" w:themeColor="accent2" w:themeShade="80"/>
        </w:rPr>
        <w:t xml:space="preserve">   </w:t>
      </w:r>
      <w:r>
        <w:rPr>
          <w:color w:val="632423" w:themeColor="accent2" w:themeShade="80"/>
        </w:rPr>
        <w:t xml:space="preserve"> </w:t>
      </w:r>
      <w:r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7621D7A8" w14:textId="77777777" w:rsidR="00850595" w:rsidRDefault="00164F04" w:rsidP="0011150B">
      <w:pPr>
        <w:tabs>
          <w:tab w:val="left" w:pos="1260"/>
        </w:tabs>
        <w:spacing w:after="120"/>
        <w:ind w:left="540"/>
      </w:pPr>
      <w:r>
        <w:tab/>
      </w:r>
      <w:r>
        <w:sym w:font="Symbol" w:char="F0DE"/>
      </w:r>
      <w:r>
        <w:t xml:space="preserve"> </w:t>
      </w:r>
      <w:r w:rsidR="00D86E1A" w:rsidRPr="00671349">
        <w:rPr>
          <w:position w:val="-18"/>
        </w:rPr>
        <w:object w:dxaOrig="340" w:dyaOrig="420" w14:anchorId="1991D143">
          <v:shape id="_x0000_i1091" type="#_x0000_t75" style="width:17.35pt;height:21pt" o:ole="">
            <v:imagedata r:id="rId140" o:title=""/>
          </v:shape>
          <o:OLEObject Type="Embed" ProgID="Equation.DSMT4" ShapeID="_x0000_i1091" DrawAspect="Content" ObjectID="_1617216603" r:id="rId141"/>
        </w:object>
      </w:r>
      <w:r>
        <w:t xml:space="preserve"> is true</w:t>
      </w:r>
      <w:r w:rsidR="0011150B">
        <w:t>.</w:t>
      </w:r>
    </w:p>
    <w:p w14:paraId="0B5B32CF" w14:textId="77777777" w:rsidR="0011150B" w:rsidRDefault="0011150B" w:rsidP="0011150B">
      <w:pPr>
        <w:tabs>
          <w:tab w:val="left" w:pos="1260"/>
        </w:tabs>
        <w:spacing w:after="120"/>
        <w:ind w:left="540"/>
      </w:pPr>
      <w:r w:rsidRPr="00EC315E">
        <w:rPr>
          <w:b/>
          <w:i/>
          <w:color w:val="632423" w:themeColor="accent2" w:themeShade="80"/>
        </w:rPr>
        <w:t xml:space="preserve">Step </w:t>
      </w:r>
      <w:r>
        <w:rPr>
          <w:b/>
          <w:color w:val="632423" w:themeColor="accent2" w:themeShade="80"/>
        </w:rPr>
        <w:t>2</w:t>
      </w:r>
      <w:r>
        <w:t xml:space="preserve">. Assume that </w:t>
      </w:r>
      <w:r w:rsidR="00D86E1A" w:rsidRPr="00671349">
        <w:rPr>
          <w:position w:val="-18"/>
        </w:rPr>
        <w:object w:dxaOrig="340" w:dyaOrig="420" w14:anchorId="0A15C186">
          <v:shape id="_x0000_i1092" type="#_x0000_t75" style="width:17.35pt;height:21pt" o:ole="">
            <v:imagedata r:id="rId142" o:title=""/>
          </v:shape>
          <o:OLEObject Type="Embed" ProgID="Equation.DSMT4" ShapeID="_x0000_i1092" DrawAspect="Content" ObjectID="_1617216604" r:id="rId143"/>
        </w:object>
      </w:r>
      <w:r>
        <w:t xml:space="preserve"> is true </w:t>
      </w:r>
      <w:r w:rsidR="00D86E1A" w:rsidRPr="00671349">
        <w:rPr>
          <w:position w:val="-14"/>
        </w:rPr>
        <w:object w:dxaOrig="1620" w:dyaOrig="480" w14:anchorId="7FADDE69">
          <v:shape id="_x0000_i1093" type="#_x0000_t75" style="width:81pt;height:24pt" o:ole="">
            <v:imagedata r:id="rId144" o:title=""/>
          </v:shape>
          <o:OLEObject Type="Embed" ProgID="Equation.DSMT4" ShapeID="_x0000_i1093" DrawAspect="Content" ObjectID="_1617216605" r:id="rId145"/>
        </w:object>
      </w:r>
    </w:p>
    <w:p w14:paraId="44B8DC88" w14:textId="77777777" w:rsidR="0011150B" w:rsidRDefault="0011150B" w:rsidP="0011150B">
      <w:pPr>
        <w:tabs>
          <w:tab w:val="left" w:pos="1260"/>
        </w:tabs>
        <w:spacing w:after="120"/>
        <w:ind w:left="540"/>
      </w:pPr>
      <w:r w:rsidRPr="0011150B">
        <w:rPr>
          <w:b/>
          <w:i/>
        </w:rPr>
        <w:tab/>
      </w:r>
      <w:r w:rsidRPr="0011150B">
        <w:t xml:space="preserve">We need to prove that </w:t>
      </w:r>
      <w:r>
        <w:t xml:space="preserve"> </w:t>
      </w:r>
      <w:r w:rsidR="00D86E1A" w:rsidRPr="00671349">
        <w:rPr>
          <w:position w:val="-18"/>
        </w:rPr>
        <w:object w:dxaOrig="560" w:dyaOrig="420" w14:anchorId="4C3A4CD8">
          <v:shape id="_x0000_i1094" type="#_x0000_t75" style="width:27.65pt;height:21pt" o:ole="">
            <v:imagedata r:id="rId146" o:title=""/>
          </v:shape>
          <o:OLEObject Type="Embed" ProgID="Equation.DSMT4" ShapeID="_x0000_i1094" DrawAspect="Content" ObjectID="_1617216606" r:id="rId147"/>
        </w:object>
      </w:r>
      <w:r>
        <w:t xml:space="preserve"> is true, that is  </w:t>
      </w:r>
      <w:r w:rsidR="00D86E1A" w:rsidRPr="00D86E1A">
        <w:rPr>
          <w:position w:val="-14"/>
        </w:rPr>
        <w:object w:dxaOrig="2360" w:dyaOrig="480" w14:anchorId="73A2C71E">
          <v:shape id="_x0000_i1095" type="#_x0000_t75" style="width:117.65pt;height:24pt" o:ole="">
            <v:imagedata r:id="rId148" o:title=""/>
          </v:shape>
          <o:OLEObject Type="Embed" ProgID="Equation.DSMT4" ShapeID="_x0000_i1095" DrawAspect="Content" ObjectID="_1617216607" r:id="rId149"/>
        </w:object>
      </w:r>
    </w:p>
    <w:p w14:paraId="02F12321" w14:textId="77777777" w:rsidR="00206E6B" w:rsidRDefault="00206E6B" w:rsidP="00206E6B">
      <w:pPr>
        <w:tabs>
          <w:tab w:val="left" w:pos="1260"/>
        </w:tabs>
        <w:ind w:left="540"/>
      </w:pPr>
      <w:r>
        <w:tab/>
      </w:r>
      <w:r w:rsidR="00D86E1A" w:rsidRPr="00671349">
        <w:rPr>
          <w:position w:val="-14"/>
        </w:rPr>
        <w:object w:dxaOrig="2760" w:dyaOrig="480" w14:anchorId="46BDC322">
          <v:shape id="_x0000_i1096" type="#_x0000_t75" style="width:138pt;height:24pt" o:ole="">
            <v:imagedata r:id="rId150" o:title=""/>
          </v:shape>
          <o:OLEObject Type="Embed" ProgID="Equation.DSMT4" ShapeID="_x0000_i1096" DrawAspect="Content" ObjectID="_1617216608" r:id="rId151"/>
        </w:object>
      </w:r>
    </w:p>
    <w:p w14:paraId="77DD54AB" w14:textId="77777777" w:rsidR="00206E6B" w:rsidRDefault="00206E6B" w:rsidP="00206E6B">
      <w:pPr>
        <w:tabs>
          <w:tab w:val="left" w:pos="1260"/>
          <w:tab w:val="left" w:pos="2340"/>
        </w:tabs>
        <w:spacing w:after="120"/>
        <w:ind w:left="540"/>
      </w:pPr>
      <w:r>
        <w:tab/>
      </w:r>
      <w:r>
        <w:tab/>
      </w:r>
      <w:r w:rsidR="00D86E1A" w:rsidRPr="00671349">
        <w:rPr>
          <w:position w:val="-14"/>
        </w:rPr>
        <w:object w:dxaOrig="1620" w:dyaOrig="400" w14:anchorId="78F3C54B">
          <v:shape id="_x0000_i1097" type="#_x0000_t75" style="width:81pt;height:20.35pt" o:ole="">
            <v:imagedata r:id="rId152" o:title=""/>
          </v:shape>
          <o:OLEObject Type="Embed" ProgID="Equation.DSMT4" ShapeID="_x0000_i1097" DrawAspect="Content" ObjectID="_1617216609" r:id="rId153"/>
        </w:object>
      </w:r>
    </w:p>
    <w:p w14:paraId="0106205C" w14:textId="77777777" w:rsidR="00206E6B" w:rsidRDefault="00D86E1A" w:rsidP="00206E6B">
      <w:pPr>
        <w:tabs>
          <w:tab w:val="left" w:pos="2340"/>
        </w:tabs>
        <w:ind w:left="1260"/>
      </w:pPr>
      <w:r w:rsidRPr="00671349">
        <w:rPr>
          <w:position w:val="-14"/>
        </w:rPr>
        <w:object w:dxaOrig="3140" w:dyaOrig="460" w14:anchorId="3AE4B533">
          <v:shape id="_x0000_i1098" type="#_x0000_t75" style="width:156.65pt;height:23.35pt" o:ole="">
            <v:imagedata r:id="rId154" o:title=""/>
          </v:shape>
          <o:OLEObject Type="Embed" ProgID="Equation.DSMT4" ShapeID="_x0000_i1098" DrawAspect="Content" ObjectID="_1617216610" r:id="rId155"/>
        </w:object>
      </w:r>
    </w:p>
    <w:p w14:paraId="631413C1" w14:textId="77777777" w:rsidR="00206E6B" w:rsidRDefault="00206E6B" w:rsidP="00206E6B">
      <w:pPr>
        <w:tabs>
          <w:tab w:val="left" w:pos="2700"/>
        </w:tabs>
        <w:ind w:left="1260"/>
      </w:pPr>
      <w:r>
        <w:tab/>
      </w:r>
      <w:r w:rsidR="00D86E1A" w:rsidRPr="00671349">
        <w:rPr>
          <w:position w:val="-14"/>
        </w:rPr>
        <w:object w:dxaOrig="1920" w:dyaOrig="460" w14:anchorId="73082F2E">
          <v:shape id="_x0000_i1099" type="#_x0000_t75" style="width:96pt;height:23.35pt" o:ole="">
            <v:imagedata r:id="rId156" o:title=""/>
          </v:shape>
          <o:OLEObject Type="Embed" ProgID="Equation.DSMT4" ShapeID="_x0000_i1099" DrawAspect="Content" ObjectID="_1617216611" r:id="rId157"/>
        </w:object>
      </w:r>
    </w:p>
    <w:p w14:paraId="1446C502" w14:textId="77777777" w:rsidR="00206E6B" w:rsidRDefault="00206E6B" w:rsidP="00206E6B">
      <w:pPr>
        <w:tabs>
          <w:tab w:val="left" w:pos="2700"/>
        </w:tabs>
        <w:ind w:left="1260"/>
      </w:pPr>
      <w:r>
        <w:tab/>
      </w:r>
      <w:r w:rsidR="00D86E1A" w:rsidRPr="00671349">
        <w:rPr>
          <w:position w:val="-14"/>
        </w:rPr>
        <w:object w:dxaOrig="1920" w:dyaOrig="460" w14:anchorId="1C06E6C2">
          <v:shape id="_x0000_i1100" type="#_x0000_t75" style="width:96pt;height:23.35pt" o:ole="">
            <v:imagedata r:id="rId158" o:title=""/>
          </v:shape>
          <o:OLEObject Type="Embed" ProgID="Equation.DSMT4" ShapeID="_x0000_i1100" DrawAspect="Content" ObjectID="_1617216612" r:id="rId159"/>
        </w:object>
      </w:r>
    </w:p>
    <w:p w14:paraId="7A00A042" w14:textId="77777777" w:rsidR="00206E6B" w:rsidRDefault="00206E6B" w:rsidP="00752FB5">
      <w:pPr>
        <w:tabs>
          <w:tab w:val="left" w:pos="2700"/>
        </w:tabs>
        <w:spacing w:after="120"/>
        <w:ind w:left="1260"/>
      </w:pPr>
      <w:r>
        <w:tab/>
      </w:r>
      <w:r w:rsidR="00D86E1A" w:rsidRPr="00671349">
        <w:rPr>
          <w:position w:val="-14"/>
        </w:rPr>
        <w:object w:dxaOrig="1340" w:dyaOrig="400" w14:anchorId="4FCF5B72">
          <v:shape id="_x0000_i1101" type="#_x0000_t75" style="width:66.65pt;height:20.35pt" o:ole="">
            <v:imagedata r:id="rId160" o:title=""/>
          </v:shape>
          <o:OLEObject Type="Embed" ProgID="Equation.DSMT4" ShapeID="_x0000_i1101" DrawAspect="Content" ObjectID="_1617216613" r:id="rId161"/>
        </w:object>
      </w:r>
    </w:p>
    <w:p w14:paraId="05110F92" w14:textId="77777777" w:rsidR="00F221CA" w:rsidRDefault="00F221CA" w:rsidP="003C0E6A">
      <w:pPr>
        <w:tabs>
          <w:tab w:val="left" w:pos="2520"/>
        </w:tabs>
        <w:ind w:left="1260"/>
      </w:pPr>
      <w:r w:rsidRPr="00671349">
        <w:rPr>
          <w:position w:val="-14"/>
        </w:rPr>
        <w:object w:dxaOrig="2580" w:dyaOrig="480" w14:anchorId="60F3FC61">
          <v:shape id="_x0000_i1102" type="#_x0000_t75" style="width:129pt;height:24pt" o:ole="">
            <v:imagedata r:id="rId162" o:title=""/>
          </v:shape>
          <o:OLEObject Type="Embed" ProgID="Equation.DSMT4" ShapeID="_x0000_i1102" DrawAspect="Content" ObjectID="_1617216614" r:id="rId163"/>
        </w:object>
      </w:r>
    </w:p>
    <w:p w14:paraId="7A8F16CC" w14:textId="77777777" w:rsidR="003C0E6A" w:rsidRPr="00EC315E" w:rsidRDefault="00F221CA" w:rsidP="00F221CA">
      <w:pPr>
        <w:tabs>
          <w:tab w:val="left" w:pos="2340"/>
        </w:tabs>
        <w:ind w:left="1260"/>
      </w:pPr>
      <w:r>
        <w:tab/>
      </w:r>
      <w:r w:rsidRPr="00F221CA">
        <w:rPr>
          <w:position w:val="-14"/>
        </w:rPr>
        <w:object w:dxaOrig="1340" w:dyaOrig="400" w14:anchorId="0B25F886">
          <v:shape id="_x0000_i1103" type="#_x0000_t75" style="width:66.65pt;height:20.35pt" o:ole="">
            <v:imagedata r:id="rId164" o:title=""/>
          </v:shape>
          <o:OLEObject Type="Embed" ProgID="Equation.DSMT4" ShapeID="_x0000_i1103" DrawAspect="Content" ObjectID="_1617216615" r:id="rId165"/>
        </w:object>
      </w:r>
      <w:r w:rsidR="00752FB5">
        <w:t xml:space="preserve">   </w:t>
      </w:r>
      <w:r w:rsidR="003C0E6A" w:rsidRPr="00C93EF2">
        <w:rPr>
          <w:rFonts w:ascii="Adobe Song Std L" w:eastAsia="Adobe Song Std L" w:hAnsi="Adobe Song Std L" w:hint="eastAsia"/>
          <w:b/>
          <w:color w:val="0000CC"/>
          <w:sz w:val="28"/>
        </w:rPr>
        <w:t>√</w:t>
      </w:r>
    </w:p>
    <w:p w14:paraId="5E6A8A3E" w14:textId="77777777" w:rsidR="00164F04" w:rsidRDefault="00552C99" w:rsidP="00AB28A2">
      <w:pPr>
        <w:ind w:left="1260"/>
      </w:pPr>
      <w:r>
        <w:t xml:space="preserve">Thus, </w:t>
      </w:r>
      <w:r w:rsidR="00D86E1A" w:rsidRPr="00671349">
        <w:rPr>
          <w:position w:val="-18"/>
        </w:rPr>
        <w:object w:dxaOrig="560" w:dyaOrig="420" w14:anchorId="4ABBD3A4">
          <v:shape id="_x0000_i1104" type="#_x0000_t75" style="width:27.65pt;height:21pt" o:ole="">
            <v:imagedata r:id="rId166" o:title=""/>
          </v:shape>
          <o:OLEObject Type="Embed" ProgID="Equation.DSMT4" ShapeID="_x0000_i1104" DrawAspect="Content" ObjectID="_1617216616" r:id="rId167"/>
        </w:object>
      </w:r>
      <w:r>
        <w:t xml:space="preserve"> is</w:t>
      </w:r>
      <w:r w:rsidR="00E32B6D">
        <w:t xml:space="preserve"> also</w:t>
      </w:r>
      <w:r>
        <w:t xml:space="preserve"> true.</w:t>
      </w:r>
    </w:p>
    <w:p w14:paraId="3846495C" w14:textId="77777777" w:rsidR="00850595" w:rsidRDefault="00E32B6D" w:rsidP="00F221CA">
      <w:pPr>
        <w:tabs>
          <w:tab w:val="left" w:pos="540"/>
        </w:tabs>
        <w:ind w:left="360"/>
      </w:pPr>
      <w:r w:rsidRPr="0064740B">
        <w:rPr>
          <w:rFonts w:ascii="Cambria Math" w:hAnsi="Cambria Math"/>
          <w:b/>
          <w:sz w:val="28"/>
        </w:rPr>
        <w:t>∴</w:t>
      </w:r>
      <w:r>
        <w:t xml:space="preserve"> By the mathematical induction, the proof is </w:t>
      </w:r>
      <w:r w:rsidR="00F221CA">
        <w:t>completed</w:t>
      </w:r>
    </w:p>
    <w:p w14:paraId="7B792A48" w14:textId="77777777" w:rsidR="00850595" w:rsidRPr="00AB28A2" w:rsidRDefault="00850595" w:rsidP="00AB28A2">
      <w:pPr>
        <w:spacing w:line="240" w:lineRule="auto"/>
        <w:rPr>
          <w:sz w:val="12"/>
        </w:rPr>
      </w:pPr>
      <w:r w:rsidRPr="00AB28A2">
        <w:rPr>
          <w:sz w:val="12"/>
        </w:rPr>
        <w:br w:type="page"/>
      </w:r>
    </w:p>
    <w:p w14:paraId="72580084" w14:textId="000F7A03" w:rsidR="00850595" w:rsidRPr="00185629" w:rsidRDefault="00850595" w:rsidP="00C45DD9">
      <w:pPr>
        <w:tabs>
          <w:tab w:val="left" w:pos="2160"/>
        </w:tabs>
        <w:spacing w:after="360" w:line="240" w:lineRule="auto"/>
        <w:rPr>
          <w:b/>
          <w:color w:val="0000CC"/>
          <w:sz w:val="32"/>
        </w:rPr>
      </w:pPr>
      <w:r w:rsidRPr="00850595">
        <w:rPr>
          <w:b/>
          <w:i/>
          <w:sz w:val="40"/>
        </w:rPr>
        <w:lastRenderedPageBreak/>
        <w:t>Exercises</w:t>
      </w:r>
      <w:r>
        <w:rPr>
          <w:b/>
          <w:i/>
          <w:color w:val="0000CC"/>
          <w:sz w:val="32"/>
        </w:rPr>
        <w:tab/>
      </w:r>
      <w:r w:rsidRPr="00850595">
        <w:rPr>
          <w:b/>
          <w:i/>
          <w:color w:val="0000CC"/>
          <w:sz w:val="28"/>
        </w:rPr>
        <w:t>Section</w:t>
      </w:r>
      <w:r w:rsidRPr="00850595">
        <w:rPr>
          <w:b/>
          <w:color w:val="0000CC"/>
          <w:sz w:val="28"/>
        </w:rPr>
        <w:t xml:space="preserve"> </w:t>
      </w:r>
      <w:r w:rsidR="001134E8">
        <w:rPr>
          <w:b/>
          <w:color w:val="0000CC"/>
          <w:sz w:val="32"/>
        </w:rPr>
        <w:t>5.</w:t>
      </w:r>
      <w:r w:rsidR="002312C7">
        <w:rPr>
          <w:b/>
          <w:color w:val="0000CC"/>
          <w:sz w:val="32"/>
        </w:rPr>
        <w:t>7</w:t>
      </w:r>
      <w:bookmarkStart w:id="0" w:name="_GoBack"/>
      <w:bookmarkEnd w:id="0"/>
      <w:r w:rsidRPr="00850595">
        <w:rPr>
          <w:b/>
          <w:color w:val="0000CC"/>
          <w:sz w:val="32"/>
        </w:rPr>
        <w:t xml:space="preserve"> – Mathematical Induction</w:t>
      </w:r>
    </w:p>
    <w:p w14:paraId="3518CB9A" w14:textId="77777777" w:rsidR="00AA0D17" w:rsidRDefault="00AA0D17" w:rsidP="008C7B9F">
      <w:pPr>
        <w:pStyle w:val="ListParagraph"/>
        <w:numPr>
          <w:ilvl w:val="0"/>
          <w:numId w:val="8"/>
        </w:numPr>
        <w:ind w:left="540" w:hanging="540"/>
      </w:pPr>
      <w:r>
        <w:t xml:space="preserve">Find all positive integers </w:t>
      </w:r>
      <w:r w:rsidRPr="00AA0D17">
        <w:rPr>
          <w:i/>
          <w:sz w:val="26"/>
          <w:szCs w:val="26"/>
        </w:rPr>
        <w:t>n</w:t>
      </w:r>
      <w:r>
        <w:t xml:space="preserve"> for which the given statement is not </w:t>
      </w:r>
      <w:r w:rsidR="008C7B9F">
        <w:t>t</w:t>
      </w:r>
      <w:r>
        <w:t>rue</w:t>
      </w:r>
    </w:p>
    <w:p w14:paraId="1347B255" w14:textId="77777777" w:rsidR="008C7B9F" w:rsidRDefault="00D86E1A" w:rsidP="008C7B9F">
      <w:pPr>
        <w:tabs>
          <w:tab w:val="left" w:pos="2880"/>
          <w:tab w:val="left" w:pos="5040"/>
          <w:tab w:val="left" w:pos="7200"/>
        </w:tabs>
        <w:spacing w:line="240" w:lineRule="auto"/>
        <w:ind w:left="720"/>
      </w:pPr>
      <w:r w:rsidRPr="00671349">
        <w:rPr>
          <w:position w:val="-10"/>
        </w:rPr>
        <w:object w:dxaOrig="1260" w:dyaOrig="420" w14:anchorId="22B325CD">
          <v:shape id="_x0000_i1105" type="#_x0000_t75" style="width:63pt;height:21pt" o:ole="">
            <v:imagedata r:id="rId168" o:title=""/>
          </v:shape>
          <o:OLEObject Type="Embed" ProgID="Equation.DSMT4" ShapeID="_x0000_i1105" DrawAspect="Content" ObjectID="_1617216617" r:id="rId169"/>
        </w:object>
      </w:r>
      <w:r w:rsidR="008C7B9F">
        <w:tab/>
      </w:r>
      <w:r w:rsidRPr="00671349">
        <w:rPr>
          <w:position w:val="-10"/>
        </w:rPr>
        <w:object w:dxaOrig="1560" w:dyaOrig="420" w14:anchorId="4DBE008A">
          <v:shape id="_x0000_i1106" type="#_x0000_t75" style="width:78pt;height:21pt" o:ole="">
            <v:imagedata r:id="rId170" o:title=""/>
          </v:shape>
          <o:OLEObject Type="Embed" ProgID="Equation.DSMT4" ShapeID="_x0000_i1106" DrawAspect="Content" ObjectID="_1617216618" r:id="rId171"/>
        </w:object>
      </w:r>
      <w:r w:rsidR="008C7B9F">
        <w:tab/>
      </w:r>
      <w:r w:rsidRPr="00671349">
        <w:rPr>
          <w:position w:val="-10"/>
        </w:rPr>
        <w:object w:dxaOrig="1280" w:dyaOrig="420" w14:anchorId="0D278A86">
          <v:shape id="_x0000_i1107" type="#_x0000_t75" style="width:63.65pt;height:21pt" o:ole="">
            <v:imagedata r:id="rId172" o:title=""/>
          </v:shape>
          <o:OLEObject Type="Embed" ProgID="Equation.DSMT4" ShapeID="_x0000_i1107" DrawAspect="Content" ObjectID="_1617216619" r:id="rId173"/>
        </w:object>
      </w:r>
      <w:r w:rsidR="008C7B9F">
        <w:tab/>
      </w:r>
      <w:r w:rsidRPr="00671349">
        <w:rPr>
          <w:position w:val="-10"/>
        </w:rPr>
        <w:object w:dxaOrig="1200" w:dyaOrig="340" w14:anchorId="40F9E8BB">
          <v:shape id="_x0000_i1108" type="#_x0000_t75" style="width:60pt;height:17.35pt" o:ole="">
            <v:imagedata r:id="rId174" o:title=""/>
          </v:shape>
          <o:OLEObject Type="Embed" ProgID="Equation.DSMT4" ShapeID="_x0000_i1108" DrawAspect="Content" ObjectID="_1617216620" r:id="rId175"/>
        </w:object>
      </w:r>
    </w:p>
    <w:p w14:paraId="4091231F" w14:textId="77777777" w:rsidR="008C7B9F" w:rsidRPr="00EA79BE" w:rsidRDefault="008C7B9F" w:rsidP="008C7B9F">
      <w:pPr>
        <w:spacing w:line="240" w:lineRule="auto"/>
        <w:rPr>
          <w:sz w:val="20"/>
        </w:rPr>
      </w:pPr>
    </w:p>
    <w:p w14:paraId="1AFD379A" w14:textId="77777777" w:rsidR="00850595" w:rsidRDefault="006C7F9A" w:rsidP="009D3E31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9D3E31">
        <w:tab/>
      </w:r>
      <w:r w:rsidR="00D86E1A" w:rsidRPr="00671349">
        <w:rPr>
          <w:position w:val="-14"/>
        </w:rPr>
        <w:object w:dxaOrig="2799" w:dyaOrig="400" w14:anchorId="4E6234A9">
          <v:shape id="_x0000_i1109" type="#_x0000_t75" style="width:140.35pt;height:20.35pt" o:ole="">
            <v:imagedata r:id="rId176" o:title=""/>
          </v:shape>
          <o:OLEObject Type="Embed" ProgID="Equation.DSMT4" ShapeID="_x0000_i1109" DrawAspect="Content" ObjectID="_1617216621" r:id="rId177"/>
        </w:object>
      </w:r>
    </w:p>
    <w:p w14:paraId="7F4AD287" w14:textId="77777777" w:rsidR="00F60F55" w:rsidRDefault="00F60F55" w:rsidP="009D3E31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9D3E31">
        <w:tab/>
      </w:r>
      <w:r w:rsidR="00D86E1A" w:rsidRPr="00671349">
        <w:rPr>
          <w:position w:val="-14"/>
        </w:rPr>
        <w:object w:dxaOrig="2700" w:dyaOrig="460" w14:anchorId="288B125C">
          <v:shape id="_x0000_i1110" type="#_x0000_t75" style="width:135pt;height:23.35pt" o:ole="">
            <v:imagedata r:id="rId178" o:title=""/>
          </v:shape>
          <o:OLEObject Type="Embed" ProgID="Equation.DSMT4" ShapeID="_x0000_i1110" DrawAspect="Content" ObjectID="_1617216622" r:id="rId179"/>
        </w:object>
      </w:r>
    </w:p>
    <w:p w14:paraId="747B7F19" w14:textId="77777777" w:rsidR="00F60F55" w:rsidRDefault="00F60F55" w:rsidP="00D46316">
      <w:pPr>
        <w:pStyle w:val="ListParagraph"/>
        <w:numPr>
          <w:ilvl w:val="0"/>
          <w:numId w:val="8"/>
        </w:numPr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D86E1A" w:rsidRPr="00671349">
        <w:rPr>
          <w:position w:val="-20"/>
        </w:rPr>
        <w:object w:dxaOrig="3700" w:dyaOrig="520" w14:anchorId="7A4C1A87">
          <v:shape id="_x0000_i1111" type="#_x0000_t75" style="width:185.35pt;height:26.35pt" o:ole="">
            <v:imagedata r:id="rId180" o:title=""/>
          </v:shape>
          <o:OLEObject Type="Embed" ProgID="Equation.DSMT4" ShapeID="_x0000_i1111" DrawAspect="Content" ObjectID="_1617216623" r:id="rId181"/>
        </w:object>
      </w:r>
    </w:p>
    <w:p w14:paraId="40C7DE3D" w14:textId="77777777" w:rsidR="005813D6" w:rsidRPr="00EA79BE" w:rsidRDefault="005813D6" w:rsidP="005813D6">
      <w:pPr>
        <w:spacing w:line="240" w:lineRule="auto"/>
        <w:rPr>
          <w:sz w:val="18"/>
        </w:rPr>
      </w:pPr>
    </w:p>
    <w:p w14:paraId="4EA5A340" w14:textId="77777777" w:rsidR="005813D6" w:rsidRDefault="00F60F55" w:rsidP="00C27CCC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rove that the statement is true</w:t>
      </w:r>
      <w:r w:rsidR="00C27CCC">
        <w:t>:</w:t>
      </w:r>
      <w:r w:rsidR="00C27CCC">
        <w:tab/>
      </w:r>
      <w:r w:rsidR="00D86E1A" w:rsidRPr="00671349">
        <w:rPr>
          <w:position w:val="-14"/>
        </w:rPr>
        <w:object w:dxaOrig="4160" w:dyaOrig="460" w14:anchorId="54A29558">
          <v:shape id="_x0000_i1112" type="#_x0000_t75" style="width:207.65pt;height:23.35pt" o:ole="">
            <v:imagedata r:id="rId182" o:title=""/>
          </v:shape>
          <o:OLEObject Type="Embed" ProgID="Equation.DSMT4" ShapeID="_x0000_i1112" DrawAspect="Content" ObjectID="_1617216624" r:id="rId183"/>
        </w:object>
      </w:r>
    </w:p>
    <w:p w14:paraId="4374A6F7" w14:textId="77777777" w:rsidR="00F60F55" w:rsidRDefault="00F60F55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</w:t>
      </w:r>
      <w:r w:rsidR="00486F60">
        <w:t>rove that the statement is true:</w:t>
      </w:r>
      <w:r w:rsidR="00486F60">
        <w:tab/>
      </w:r>
      <w:r w:rsidR="00D86E1A" w:rsidRPr="00671349">
        <w:rPr>
          <w:position w:val="-20"/>
        </w:rPr>
        <w:object w:dxaOrig="3960" w:dyaOrig="620" w14:anchorId="7C4824CF">
          <v:shape id="_x0000_i1113" type="#_x0000_t75" style="width:198.65pt;height:30.65pt" o:ole="">
            <v:imagedata r:id="rId184" o:title=""/>
          </v:shape>
          <o:OLEObject Type="Embed" ProgID="Equation.DSMT4" ShapeID="_x0000_i1113" DrawAspect="Content" ObjectID="_1617216625" r:id="rId185"/>
        </w:object>
      </w:r>
    </w:p>
    <w:p w14:paraId="6D362DF7" w14:textId="77777777" w:rsidR="00096459" w:rsidRDefault="00096459" w:rsidP="00096459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rove that the statement is true:</w:t>
      </w:r>
      <w:r>
        <w:tab/>
      </w:r>
      <w:r w:rsidR="00D86E1A" w:rsidRPr="00671349">
        <w:rPr>
          <w:position w:val="-30"/>
        </w:rPr>
        <w:object w:dxaOrig="3700" w:dyaOrig="620" w14:anchorId="76B92337">
          <v:shape id="_x0000_i1114" type="#_x0000_t75" style="width:185.35pt;height:30.65pt" o:ole="">
            <v:imagedata r:id="rId186" o:title=""/>
          </v:shape>
          <o:OLEObject Type="Embed" ProgID="Equation.DSMT4" ShapeID="_x0000_i1114" DrawAspect="Content" ObjectID="_1617216626" r:id="rId187"/>
        </w:object>
      </w:r>
    </w:p>
    <w:p w14:paraId="528E4D92" w14:textId="77777777" w:rsidR="00096459" w:rsidRDefault="00096459" w:rsidP="00096459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rove that the statement is true:</w:t>
      </w:r>
      <w:r>
        <w:tab/>
      </w:r>
      <w:r w:rsidR="00D86E1A" w:rsidRPr="00671349">
        <w:rPr>
          <w:position w:val="-30"/>
        </w:rPr>
        <w:object w:dxaOrig="3060" w:dyaOrig="620" w14:anchorId="3788E54C">
          <v:shape id="_x0000_i1115" type="#_x0000_t75" style="width:153pt;height:30.65pt" o:ole="">
            <v:imagedata r:id="rId188" o:title=""/>
          </v:shape>
          <o:OLEObject Type="Embed" ProgID="Equation.DSMT4" ShapeID="_x0000_i1115" DrawAspect="Content" ObjectID="_1617216627" r:id="rId189"/>
        </w:object>
      </w:r>
    </w:p>
    <w:p w14:paraId="3842C929" w14:textId="77777777" w:rsidR="007E4F58" w:rsidRDefault="007E4F58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rove that the statement is true</w:t>
      </w:r>
      <w:r w:rsidR="00486F60">
        <w:t>:</w:t>
      </w:r>
      <w:r w:rsidR="00486F60">
        <w:tab/>
      </w:r>
      <w:r w:rsidR="00D86E1A" w:rsidRPr="00671349">
        <w:rPr>
          <w:position w:val="-30"/>
        </w:rPr>
        <w:object w:dxaOrig="4940" w:dyaOrig="620" w14:anchorId="19D1793E">
          <v:shape id="_x0000_i1116" type="#_x0000_t75" style="width:246.65pt;height:30.65pt" o:ole="">
            <v:imagedata r:id="rId190" o:title=""/>
          </v:shape>
          <o:OLEObject Type="Embed" ProgID="Equation.DSMT4" ShapeID="_x0000_i1116" DrawAspect="Content" ObjectID="_1617216628" r:id="rId191"/>
        </w:object>
      </w:r>
    </w:p>
    <w:p w14:paraId="752BEBAE" w14:textId="77777777" w:rsidR="007E4F58" w:rsidRDefault="007E4F58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</w:t>
      </w:r>
      <w:r w:rsidR="000D7EF8">
        <w:t>rove that the statement is true:</w:t>
      </w:r>
      <w:r w:rsidR="000D7EF8">
        <w:tab/>
      </w:r>
      <w:r w:rsidR="00D86E1A" w:rsidRPr="00671349">
        <w:rPr>
          <w:position w:val="-30"/>
        </w:rPr>
        <w:object w:dxaOrig="3019" w:dyaOrig="620" w14:anchorId="1424F0D4">
          <v:shape id="_x0000_i1117" type="#_x0000_t75" style="width:150.65pt;height:30.65pt" o:ole="">
            <v:imagedata r:id="rId192" o:title=""/>
          </v:shape>
          <o:OLEObject Type="Embed" ProgID="Equation.DSMT4" ShapeID="_x0000_i1117" DrawAspect="Content" ObjectID="_1617216629" r:id="rId193"/>
        </w:object>
      </w:r>
    </w:p>
    <w:p w14:paraId="30FD5E7C" w14:textId="77777777" w:rsidR="006932DD" w:rsidRDefault="006932DD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</w:t>
      </w:r>
      <w:r w:rsidR="000D7EF8">
        <w:t>rove that the statement is true:</w:t>
      </w:r>
      <w:r w:rsidR="000D7EF8">
        <w:tab/>
      </w:r>
      <w:r w:rsidR="00D86E1A" w:rsidRPr="00671349">
        <w:rPr>
          <w:position w:val="-20"/>
        </w:rPr>
        <w:object w:dxaOrig="3420" w:dyaOrig="720" w14:anchorId="6837BC6C">
          <v:shape id="_x0000_i1118" type="#_x0000_t75" style="width:171pt;height:36pt" o:ole="">
            <v:imagedata r:id="rId194" o:title=""/>
          </v:shape>
          <o:OLEObject Type="Embed" ProgID="Equation.DSMT4" ShapeID="_x0000_i1118" DrawAspect="Content" ObjectID="_1617216630" r:id="rId195"/>
        </w:object>
      </w:r>
    </w:p>
    <w:p w14:paraId="031E80A9" w14:textId="77777777" w:rsidR="003C538E" w:rsidRDefault="00F60F55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</w:t>
      </w:r>
      <w:r w:rsidR="000D7EF8">
        <w:t xml:space="preserve">rove that the statement is true: </w:t>
      </w:r>
      <w:r w:rsidR="000D7EF8">
        <w:tab/>
      </w:r>
      <w:r w:rsidR="00D86E1A" w:rsidRPr="00671349">
        <w:rPr>
          <w:position w:val="-22"/>
        </w:rPr>
        <w:object w:dxaOrig="3159" w:dyaOrig="560" w14:anchorId="3D44590C">
          <v:shape id="_x0000_i1119" type="#_x0000_t75" style="width:158.35pt;height:27.65pt" o:ole="">
            <v:imagedata r:id="rId196" o:title=""/>
          </v:shape>
          <o:OLEObject Type="Embed" ProgID="Equation.DSMT4" ShapeID="_x0000_i1119" DrawAspect="Content" ObjectID="_1617216631" r:id="rId197"/>
        </w:object>
      </w:r>
    </w:p>
    <w:p w14:paraId="443A7D0E" w14:textId="77777777" w:rsidR="003C538E" w:rsidRDefault="003C538E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rove that the statement is true</w:t>
      </w:r>
      <w:r w:rsidR="000D7EF8">
        <w:t xml:space="preserve">: </w:t>
      </w:r>
      <w:r w:rsidR="000D7EF8">
        <w:tab/>
      </w:r>
      <w:r w:rsidR="00D86E1A" w:rsidRPr="00671349">
        <w:rPr>
          <w:position w:val="-26"/>
        </w:rPr>
        <w:object w:dxaOrig="5060" w:dyaOrig="720" w14:anchorId="0218E4B9">
          <v:shape id="_x0000_i1120" type="#_x0000_t75" style="width:252.65pt;height:36pt" o:ole="">
            <v:imagedata r:id="rId198" o:title=""/>
          </v:shape>
          <o:OLEObject Type="Embed" ProgID="Equation.DSMT4" ShapeID="_x0000_i1120" DrawAspect="Content" ObjectID="_1617216632" r:id="rId199"/>
        </w:object>
      </w:r>
    </w:p>
    <w:p w14:paraId="12DC5BA1" w14:textId="77777777" w:rsidR="007E4F58" w:rsidRDefault="007E4F58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>Prove that the statement is true</w:t>
      </w:r>
      <w:r w:rsidR="000D7EF8">
        <w:t>:</w:t>
      </w:r>
      <w:r>
        <w:t xml:space="preserve">  </w:t>
      </w:r>
      <w:r w:rsidR="000D7EF8">
        <w:tab/>
      </w:r>
      <w:r w:rsidR="00D86E1A" w:rsidRPr="00671349">
        <w:rPr>
          <w:position w:val="-22"/>
        </w:rPr>
        <w:object w:dxaOrig="3920" w:dyaOrig="560" w14:anchorId="100B4C00">
          <v:shape id="_x0000_i1121" type="#_x0000_t75" style="width:195.65pt;height:27.65pt" o:ole="">
            <v:imagedata r:id="rId200" o:title=""/>
          </v:shape>
          <o:OLEObject Type="Embed" ProgID="Equation.DSMT4" ShapeID="_x0000_i1121" DrawAspect="Content" ObjectID="_1617216633" r:id="rId201"/>
        </w:object>
      </w:r>
    </w:p>
    <w:p w14:paraId="2AB3FC4B" w14:textId="77777777" w:rsidR="000D7EF8" w:rsidRDefault="000D7EF8" w:rsidP="00486F60">
      <w:pPr>
        <w:pStyle w:val="ListParagraph"/>
        <w:numPr>
          <w:ilvl w:val="0"/>
          <w:numId w:val="8"/>
        </w:numPr>
        <w:tabs>
          <w:tab w:val="left" w:pos="3960"/>
        </w:tabs>
        <w:ind w:left="540" w:hanging="540"/>
      </w:pPr>
      <w:r>
        <w:t xml:space="preserve">Prove that the statement is true: </w:t>
      </w:r>
      <w:r>
        <w:tab/>
      </w:r>
      <w:r w:rsidR="00D86E1A" w:rsidRPr="00671349">
        <w:rPr>
          <w:position w:val="-22"/>
        </w:rPr>
        <w:object w:dxaOrig="3900" w:dyaOrig="560" w14:anchorId="1C6F57B9">
          <v:shape id="_x0000_i1122" type="#_x0000_t75" style="width:195pt;height:27.65pt" o:ole="">
            <v:imagedata r:id="rId202" o:title=""/>
          </v:shape>
          <o:OLEObject Type="Embed" ProgID="Equation.DSMT4" ShapeID="_x0000_i1122" DrawAspect="Content" ObjectID="_1617216634" r:id="rId203"/>
        </w:object>
      </w:r>
    </w:p>
    <w:p w14:paraId="55E283B0" w14:textId="77777777" w:rsidR="009A4E85" w:rsidRDefault="00486F60" w:rsidP="00486F60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>
        <w:t>Prove that the statement is true:</w:t>
      </w:r>
      <w:r>
        <w:tab/>
      </w:r>
      <w:r w:rsidR="009A4E85">
        <w:t xml:space="preserve"> </w:t>
      </w:r>
      <w:r w:rsidR="00D86E1A" w:rsidRPr="00671349">
        <w:rPr>
          <w:position w:val="-20"/>
        </w:rPr>
        <w:object w:dxaOrig="2900" w:dyaOrig="620" w14:anchorId="768515C4">
          <v:shape id="_x0000_i1123" type="#_x0000_t75" style="width:144.65pt;height:30.65pt" o:ole="">
            <v:imagedata r:id="rId204" o:title=""/>
          </v:shape>
          <o:OLEObject Type="Embed" ProgID="Equation.DSMT4" ShapeID="_x0000_i1123" DrawAspect="Content" ObjectID="_1617216635" r:id="rId205"/>
        </w:object>
      </w:r>
    </w:p>
    <w:p w14:paraId="6DE2EAD9" w14:textId="77777777" w:rsidR="009A4E85" w:rsidRDefault="00C27CCC" w:rsidP="00C27CCC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>
        <w:t>Prove that the statement is true:</w:t>
      </w:r>
      <w:r>
        <w:tab/>
      </w:r>
      <w:r w:rsidR="00D86E1A" w:rsidRPr="00671349">
        <w:rPr>
          <w:position w:val="-20"/>
        </w:rPr>
        <w:object w:dxaOrig="3120" w:dyaOrig="620" w14:anchorId="6AA0FDEE">
          <v:shape id="_x0000_i1124" type="#_x0000_t75" style="width:156pt;height:30.65pt" o:ole="">
            <v:imagedata r:id="rId206" o:title=""/>
          </v:shape>
          <o:OLEObject Type="Embed" ProgID="Equation.DSMT4" ShapeID="_x0000_i1124" DrawAspect="Content" ObjectID="_1617216636" r:id="rId207"/>
        </w:object>
      </w:r>
    </w:p>
    <w:p w14:paraId="355886F6" w14:textId="77777777" w:rsidR="009A4E85" w:rsidRDefault="00C27CCC" w:rsidP="00C27CCC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>
        <w:t>Prove that the statement is true:</w:t>
      </w:r>
      <w:r>
        <w:tab/>
      </w:r>
      <w:r w:rsidR="00D86E1A" w:rsidRPr="00671349">
        <w:rPr>
          <w:position w:val="-14"/>
        </w:rPr>
        <w:object w:dxaOrig="2700" w:dyaOrig="460" w14:anchorId="3D3A8BDF">
          <v:shape id="_x0000_i1125" type="#_x0000_t75" style="width:135pt;height:23.35pt" o:ole="">
            <v:imagedata r:id="rId208" o:title=""/>
          </v:shape>
          <o:OLEObject Type="Embed" ProgID="Equation.DSMT4" ShapeID="_x0000_i1125" DrawAspect="Content" ObjectID="_1617216637" r:id="rId209"/>
        </w:object>
      </w:r>
    </w:p>
    <w:p w14:paraId="203E5639" w14:textId="77777777" w:rsidR="009A4E85" w:rsidRDefault="00C27CCC" w:rsidP="00C27CCC">
      <w:pPr>
        <w:pStyle w:val="ListParagraph"/>
        <w:numPr>
          <w:ilvl w:val="0"/>
          <w:numId w:val="8"/>
        </w:numPr>
        <w:tabs>
          <w:tab w:val="left" w:pos="3960"/>
        </w:tabs>
        <w:spacing w:line="360" w:lineRule="auto"/>
        <w:ind w:left="540" w:hanging="540"/>
      </w:pPr>
      <w:r>
        <w:t>Prove that the statement is true:</w:t>
      </w:r>
      <w:r>
        <w:tab/>
      </w:r>
      <w:r w:rsidR="00D86E1A" w:rsidRPr="00671349">
        <w:rPr>
          <w:position w:val="-20"/>
        </w:rPr>
        <w:object w:dxaOrig="3560" w:dyaOrig="620" w14:anchorId="0A14BFE2">
          <v:shape id="_x0000_i1126" type="#_x0000_t75" style="width:177.65pt;height:30.65pt" o:ole="">
            <v:imagedata r:id="rId210" o:title=""/>
          </v:shape>
          <o:OLEObject Type="Embed" ProgID="Equation.DSMT4" ShapeID="_x0000_i1126" DrawAspect="Content" ObjectID="_1617216638" r:id="rId211"/>
        </w:object>
      </w:r>
    </w:p>
    <w:p w14:paraId="127E8DCB" w14:textId="77777777" w:rsidR="00F60F55" w:rsidRDefault="00F60F55" w:rsidP="00C1240D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C1240D">
        <w:tab/>
      </w:r>
      <w:r w:rsidR="00D86E1A" w:rsidRPr="00671349">
        <w:rPr>
          <w:position w:val="-6"/>
        </w:rPr>
        <w:object w:dxaOrig="680" w:dyaOrig="380" w14:anchorId="5911FAB8">
          <v:shape id="_x0000_i1127" type="#_x0000_t75" style="width:33.65pt;height:18.65pt" o:ole="">
            <v:imagedata r:id="rId212" o:title=""/>
          </v:shape>
          <o:OLEObject Type="Embed" ProgID="Equation.DSMT4" ShapeID="_x0000_i1127" DrawAspect="Content" ObjectID="_1617216639" r:id="rId213"/>
        </w:object>
      </w:r>
    </w:p>
    <w:p w14:paraId="1C126A5B" w14:textId="77777777" w:rsidR="00EE1F48" w:rsidRDefault="00EE1F48" w:rsidP="00C1240D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lastRenderedPageBreak/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C1240D">
        <w:tab/>
      </w:r>
      <w:r>
        <w:t xml:space="preserve">3 is a factor of </w:t>
      </w:r>
      <w:r w:rsidR="00D86E1A" w:rsidRPr="00671349">
        <w:rPr>
          <w:position w:val="-6"/>
        </w:rPr>
        <w:object w:dxaOrig="999" w:dyaOrig="380" w14:anchorId="21CC58D6">
          <v:shape id="_x0000_i1128" type="#_x0000_t75" style="width:50.35pt;height:18.65pt" o:ole="">
            <v:imagedata r:id="rId214" o:title=""/>
          </v:shape>
          <o:OLEObject Type="Embed" ProgID="Equation.DSMT4" ShapeID="_x0000_i1128" DrawAspect="Content" ObjectID="_1617216640" r:id="rId215"/>
        </w:object>
      </w:r>
    </w:p>
    <w:p w14:paraId="0986F516" w14:textId="77777777" w:rsidR="00EE1F48" w:rsidRPr="002E3F8F" w:rsidRDefault="00EE1F48" w:rsidP="00C1240D">
      <w:pPr>
        <w:pStyle w:val="ListParagraph"/>
        <w:numPr>
          <w:ilvl w:val="0"/>
          <w:numId w:val="8"/>
        </w:numPr>
        <w:tabs>
          <w:tab w:val="left" w:pos="6480"/>
        </w:tabs>
        <w:spacing w:line="360" w:lineRule="auto"/>
        <w:ind w:left="540" w:hanging="540"/>
      </w:pPr>
      <w:r>
        <w:t xml:space="preserve">Prove that the statement is true for every positive integer </w:t>
      </w:r>
      <w:r w:rsidRPr="005813D6">
        <w:rPr>
          <w:i/>
          <w:sz w:val="26"/>
          <w:szCs w:val="26"/>
        </w:rPr>
        <w:t>n</w:t>
      </w:r>
      <w:r>
        <w:t xml:space="preserve">. </w:t>
      </w:r>
      <w:r w:rsidR="00C1240D">
        <w:tab/>
      </w:r>
      <w:r>
        <w:t xml:space="preserve">4 is a factor of </w:t>
      </w:r>
      <w:r w:rsidR="00D86E1A" w:rsidRPr="00671349">
        <w:rPr>
          <w:position w:val="-6"/>
        </w:rPr>
        <w:object w:dxaOrig="620" w:dyaOrig="380" w14:anchorId="3778C41D">
          <v:shape id="_x0000_i1129" type="#_x0000_t75" style="width:30.65pt;height:18.65pt" o:ole="">
            <v:imagedata r:id="rId216" o:title=""/>
          </v:shape>
          <o:OLEObject Type="Embed" ProgID="Equation.DSMT4" ShapeID="_x0000_i1129" DrawAspect="Content" ObjectID="_1617216641" r:id="rId217"/>
        </w:object>
      </w:r>
    </w:p>
    <w:p w14:paraId="1975002C" w14:textId="77777777" w:rsidR="002E3F8F" w:rsidRDefault="002E3F8F" w:rsidP="009D3E31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  <w:ind w:left="540" w:hanging="540"/>
      </w:pPr>
      <w:r w:rsidRPr="00EA79BE">
        <w:t>Prove that the statement by mathematical induction:</w:t>
      </w:r>
      <w:r w:rsidR="003A5F87" w:rsidRPr="00EA79BE">
        <w:tab/>
      </w:r>
      <w:r w:rsidR="00D86E1A" w:rsidRPr="00671349">
        <w:rPr>
          <w:position w:val="-22"/>
        </w:rPr>
        <w:object w:dxaOrig="1359" w:dyaOrig="660" w14:anchorId="2F08531E">
          <v:shape id="_x0000_i1130" type="#_x0000_t75" style="width:68.35pt;height:33pt" o:ole="">
            <v:imagedata r:id="rId218" o:title=""/>
          </v:shape>
          <o:OLEObject Type="Embed" ProgID="Equation.DSMT4" ShapeID="_x0000_i1130" DrawAspect="Content" ObjectID="_1617216642" r:id="rId219"/>
        </w:object>
      </w:r>
      <w:r w:rsidR="003A5F87">
        <w:rPr>
          <w:position w:val="-6"/>
        </w:rPr>
        <w:t xml:space="preserve"> </w:t>
      </w:r>
      <w:r w:rsidR="003A5F87" w:rsidRPr="00EA79BE">
        <w:t>(</w:t>
      </w:r>
      <w:r w:rsidR="003A5F87" w:rsidRPr="00EA79BE">
        <w:rPr>
          <w:i/>
        </w:rPr>
        <w:t>a</w:t>
      </w:r>
      <w:r w:rsidR="003A5F87" w:rsidRPr="00EA79BE">
        <w:t xml:space="preserve"> and </w:t>
      </w:r>
      <w:r w:rsidR="003A5F87" w:rsidRPr="00EA79BE">
        <w:rPr>
          <w:i/>
        </w:rPr>
        <w:t>m</w:t>
      </w:r>
      <w:r w:rsidR="003A5F87" w:rsidRPr="00EA79BE">
        <w:t xml:space="preserve"> are constant)</w:t>
      </w:r>
    </w:p>
    <w:p w14:paraId="38944DC9" w14:textId="77777777" w:rsidR="009D3E31" w:rsidRPr="00EA79BE" w:rsidRDefault="009D3E31" w:rsidP="009D3E31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  <w:ind w:left="540" w:hanging="540"/>
      </w:pPr>
      <w:r w:rsidRPr="00EA79BE">
        <w:t>Prove that the statement by mathematical induction:</w:t>
      </w:r>
      <w:r w:rsidRPr="00EA79BE">
        <w:tab/>
      </w:r>
      <w:r w:rsidR="00D86E1A" w:rsidRPr="00671349">
        <w:rPr>
          <w:position w:val="-10"/>
        </w:rPr>
        <w:object w:dxaOrig="1920" w:dyaOrig="420" w14:anchorId="6D6983C8">
          <v:shape id="_x0000_i1131" type="#_x0000_t75" style="width:96pt;height:21pt" o:ole="">
            <v:imagedata r:id="rId220" o:title=""/>
          </v:shape>
          <o:OLEObject Type="Embed" ProgID="Equation.DSMT4" ShapeID="_x0000_i1131" DrawAspect="Content" ObjectID="_1617216643" r:id="rId221"/>
        </w:object>
      </w:r>
      <w:r>
        <w:rPr>
          <w:position w:val="-6"/>
        </w:rPr>
        <w:t xml:space="preserve"> </w:t>
      </w:r>
    </w:p>
    <w:p w14:paraId="2C78DB88" w14:textId="77777777" w:rsidR="00EA79BE" w:rsidRPr="00EA79BE" w:rsidRDefault="00EA79BE" w:rsidP="00EA79BE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  <w:ind w:left="540" w:hanging="540"/>
      </w:pPr>
      <w:r w:rsidRPr="00EA79BE">
        <w:t>Prove that the statement by mathematical induction:</w:t>
      </w:r>
      <w:r w:rsidRPr="00EA79BE">
        <w:tab/>
        <w:t xml:space="preserve">If </w:t>
      </w:r>
      <w:r w:rsidR="00D86E1A" w:rsidRPr="00671349">
        <w:rPr>
          <w:position w:val="-6"/>
        </w:rPr>
        <w:object w:dxaOrig="880" w:dyaOrig="279" w14:anchorId="03F1805A">
          <v:shape id="_x0000_i1132" type="#_x0000_t75" style="width:44.35pt;height:14.35pt" o:ole="">
            <v:imagedata r:id="rId222" o:title=""/>
          </v:shape>
          <o:OLEObject Type="Embed" ProgID="Equation.DSMT4" ShapeID="_x0000_i1132" DrawAspect="Content" ObjectID="_1617216644" r:id="rId223"/>
        </w:object>
      </w:r>
      <w:r w:rsidRPr="00EA79BE">
        <w:t xml:space="preserve">, then </w:t>
      </w:r>
      <w:r>
        <w:rPr>
          <w:position w:val="-6"/>
        </w:rPr>
        <w:t xml:space="preserve"> </w:t>
      </w:r>
      <w:r w:rsidR="00D86E1A">
        <w:rPr>
          <w:position w:val="-6"/>
        </w:rPr>
        <w:object w:dxaOrig="1040" w:dyaOrig="380" w14:anchorId="62D5B75D">
          <v:shape id="_x0000_i1133" type="#_x0000_t75" style="width:51.65pt;height:18.65pt" o:ole="">
            <v:imagedata r:id="rId224" o:title=""/>
          </v:shape>
          <o:OLEObject Type="Embed" ProgID="Equation.DSMT4" ShapeID="_x0000_i1133" DrawAspect="Content" ObjectID="_1617216645" r:id="rId225"/>
        </w:object>
      </w:r>
    </w:p>
    <w:p w14:paraId="338ABD22" w14:textId="77777777" w:rsidR="00EA79BE" w:rsidRDefault="00EA79BE" w:rsidP="00EA79BE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  <w:ind w:left="540" w:hanging="540"/>
      </w:pPr>
      <w:r w:rsidRPr="00EA79BE">
        <w:t>Prove that the statement by mathematical induction:</w:t>
      </w:r>
      <w:r w:rsidRPr="00EA79BE">
        <w:tab/>
        <w:t xml:space="preserve">If </w:t>
      </w:r>
      <w:r w:rsidR="00D86E1A" w:rsidRPr="00671349">
        <w:rPr>
          <w:position w:val="-6"/>
        </w:rPr>
        <w:object w:dxaOrig="560" w:dyaOrig="279" w14:anchorId="3BE84D3E">
          <v:shape id="_x0000_i1134" type="#_x0000_t75" style="width:27.65pt;height:14.35pt" o:ole="">
            <v:imagedata r:id="rId226" o:title=""/>
          </v:shape>
          <o:OLEObject Type="Embed" ProgID="Equation.DSMT4" ShapeID="_x0000_i1134" DrawAspect="Content" ObjectID="_1617216646" r:id="rId227"/>
        </w:object>
      </w:r>
      <w:r w:rsidRPr="00EA79BE">
        <w:t xml:space="preserve">, then </w:t>
      </w:r>
      <w:r>
        <w:rPr>
          <w:position w:val="-6"/>
        </w:rPr>
        <w:t xml:space="preserve"> </w:t>
      </w:r>
      <w:r w:rsidR="00D86E1A">
        <w:rPr>
          <w:position w:val="-6"/>
        </w:rPr>
        <w:object w:dxaOrig="780" w:dyaOrig="380" w14:anchorId="59E810EC">
          <v:shape id="_x0000_i1135" type="#_x0000_t75" style="width:39pt;height:18.65pt" o:ole="">
            <v:imagedata r:id="rId228" o:title=""/>
          </v:shape>
          <o:OLEObject Type="Embed" ProgID="Equation.DSMT4" ShapeID="_x0000_i1135" DrawAspect="Content" ObjectID="_1617216647" r:id="rId229"/>
        </w:object>
      </w:r>
    </w:p>
    <w:p w14:paraId="6C869B30" w14:textId="77777777" w:rsidR="009D3E31" w:rsidRDefault="009D3E31" w:rsidP="009D3E31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  <w:ind w:left="540" w:hanging="540"/>
      </w:pPr>
      <w:r w:rsidRPr="00EA79BE">
        <w:t>Prove that the statement by mathematical induction:</w:t>
      </w:r>
      <w:r w:rsidRPr="00EA79BE">
        <w:tab/>
      </w:r>
      <w:r w:rsidR="00D86E1A" w:rsidRPr="00671349">
        <w:rPr>
          <w:position w:val="-10"/>
        </w:rPr>
        <w:object w:dxaOrig="2240" w:dyaOrig="420" w14:anchorId="36DE1FED">
          <v:shape id="_x0000_i1136" type="#_x0000_t75" style="width:111.65pt;height:21pt" o:ole="">
            <v:imagedata r:id="rId230" o:title=""/>
          </v:shape>
          <o:OLEObject Type="Embed" ProgID="Equation.DSMT4" ShapeID="_x0000_i1136" DrawAspect="Content" ObjectID="_1617216648" r:id="rId231"/>
        </w:object>
      </w:r>
      <w:r>
        <w:rPr>
          <w:position w:val="-6"/>
        </w:rPr>
        <w:t xml:space="preserve"> </w:t>
      </w:r>
    </w:p>
    <w:p w14:paraId="02FC787A" w14:textId="77777777" w:rsidR="009D3E31" w:rsidRDefault="009D3E31" w:rsidP="009D3E31">
      <w:pPr>
        <w:pStyle w:val="ListParagraph"/>
        <w:numPr>
          <w:ilvl w:val="0"/>
          <w:numId w:val="8"/>
        </w:numPr>
        <w:tabs>
          <w:tab w:val="left" w:pos="5760"/>
        </w:tabs>
        <w:spacing w:line="360" w:lineRule="auto"/>
        <w:ind w:left="540" w:hanging="540"/>
      </w:pPr>
      <w:r w:rsidRPr="00EA79BE">
        <w:t>Prove that the statement by mathematical induction:</w:t>
      </w:r>
      <w:r w:rsidRPr="00EA79BE">
        <w:tab/>
      </w:r>
      <w:r w:rsidR="00D86E1A" w:rsidRPr="00671349">
        <w:rPr>
          <w:position w:val="-10"/>
        </w:rPr>
        <w:object w:dxaOrig="2120" w:dyaOrig="420" w14:anchorId="027B9A0C">
          <v:shape id="_x0000_i1137" type="#_x0000_t75" style="width:105.65pt;height:21pt" o:ole="">
            <v:imagedata r:id="rId232" o:title=""/>
          </v:shape>
          <o:OLEObject Type="Embed" ProgID="Equation.DSMT4" ShapeID="_x0000_i1137" DrawAspect="Content" ObjectID="_1617216649" r:id="rId233"/>
        </w:object>
      </w:r>
      <w:r>
        <w:rPr>
          <w:position w:val="-6"/>
        </w:rPr>
        <w:t xml:space="preserve"> </w:t>
      </w:r>
    </w:p>
    <w:p w14:paraId="2AA6937F" w14:textId="77777777" w:rsidR="009D3E31" w:rsidRPr="008F5E65" w:rsidRDefault="009D3E31" w:rsidP="00C77E5F">
      <w:pPr>
        <w:pStyle w:val="ListParagraph"/>
        <w:numPr>
          <w:ilvl w:val="0"/>
          <w:numId w:val="8"/>
        </w:numPr>
        <w:tabs>
          <w:tab w:val="left" w:pos="5760"/>
        </w:tabs>
        <w:spacing w:line="600" w:lineRule="auto"/>
        <w:ind w:left="540" w:hanging="540"/>
      </w:pPr>
      <w:r w:rsidRPr="00EA79BE">
        <w:t>Prove that the statement by mathematical induction:</w:t>
      </w:r>
      <w:r w:rsidRPr="00EA79BE">
        <w:tab/>
      </w:r>
      <w:r w:rsidR="00D86E1A" w:rsidRPr="00671349">
        <w:rPr>
          <w:position w:val="-10"/>
        </w:rPr>
        <w:object w:dxaOrig="2100" w:dyaOrig="420" w14:anchorId="5AD174C2">
          <v:shape id="_x0000_i1138" type="#_x0000_t75" style="width:105pt;height:21pt" o:ole="">
            <v:imagedata r:id="rId234" o:title=""/>
          </v:shape>
          <o:OLEObject Type="Embed" ProgID="Equation.DSMT4" ShapeID="_x0000_i1138" DrawAspect="Content" ObjectID="_1617216650" r:id="rId235"/>
        </w:object>
      </w:r>
      <w:r>
        <w:rPr>
          <w:position w:val="-6"/>
        </w:rPr>
        <w:t xml:space="preserve"> </w:t>
      </w:r>
    </w:p>
    <w:p w14:paraId="53754B4D" w14:textId="77777777" w:rsidR="008F5E65" w:rsidRDefault="008F5E65" w:rsidP="00EA79BE">
      <w:pPr>
        <w:pStyle w:val="ListParagraph"/>
        <w:numPr>
          <w:ilvl w:val="0"/>
          <w:numId w:val="8"/>
        </w:numPr>
        <w:tabs>
          <w:tab w:val="left" w:pos="5760"/>
        </w:tabs>
        <w:ind w:left="540" w:hanging="540"/>
      </w:pPr>
      <w:r>
        <w:t xml:space="preserve">A pile of </w:t>
      </w:r>
      <w:r w:rsidRPr="008F5E65">
        <w:rPr>
          <w:i/>
        </w:rPr>
        <w:t>n</w:t>
      </w:r>
      <w:r>
        <w:t xml:space="preserve"> rings, each smaller than the one below it, is on a peg on board. Two other pegs are attached to the board. In the game called the Tower of Hanoi puzzle, all the rings must moved</w:t>
      </w:r>
      <w:r w:rsidR="00907C0E">
        <w:t xml:space="preserve"> </w:t>
      </w:r>
      <w:r>
        <w:t xml:space="preserve"> one at a time, to a different peg with no ring ever placed on top of a smaller ring. Find the least number of moves that would be required. Prove your result by mathematical induction.</w:t>
      </w:r>
    </w:p>
    <w:p w14:paraId="55D6A37C" w14:textId="77777777" w:rsidR="00C728DC" w:rsidRDefault="00C728DC" w:rsidP="00C77E5F">
      <w:pPr>
        <w:tabs>
          <w:tab w:val="left" w:pos="5760"/>
        </w:tabs>
        <w:spacing w:before="80"/>
        <w:jc w:val="center"/>
      </w:pPr>
      <w:r w:rsidRPr="00C728DC">
        <w:rPr>
          <w:noProof/>
        </w:rPr>
        <w:drawing>
          <wp:inline distT="0" distB="0" distL="0" distR="0" wp14:anchorId="30790B60" wp14:editId="12746ED9">
            <wp:extent cx="3022019" cy="1828800"/>
            <wp:effectExtent l="0" t="0" r="6985" b="0"/>
            <wp:docPr id="6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019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4AB613" w14:textId="77777777" w:rsidR="00AB49DB" w:rsidRDefault="00AB49DB" w:rsidP="00C728DC">
      <w:pPr>
        <w:tabs>
          <w:tab w:val="left" w:pos="5760"/>
        </w:tabs>
      </w:pPr>
    </w:p>
    <w:sectPr w:rsidR="00AB49DB" w:rsidSect="002312C7">
      <w:footerReference w:type="default" r:id="rId237"/>
      <w:type w:val="continuous"/>
      <w:pgSz w:w="12240" w:h="15840" w:code="1"/>
      <w:pgMar w:top="864" w:right="864" w:bottom="864" w:left="1152" w:header="432" w:footer="288" w:gutter="0"/>
      <w:pgNumType w:start="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D39EB7" w14:textId="77777777" w:rsidR="004E250B" w:rsidRDefault="004E250B">
      <w:pPr>
        <w:spacing w:line="240" w:lineRule="auto"/>
      </w:pPr>
      <w:r>
        <w:separator/>
      </w:r>
    </w:p>
  </w:endnote>
  <w:endnote w:type="continuationSeparator" w:id="0">
    <w:p w14:paraId="680EEF75" w14:textId="77777777" w:rsidR="004E250B" w:rsidRDefault="004E250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Song Std L">
    <w:altName w:val="Yu Gothic"/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2351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9B88CD" w14:textId="64A568D9" w:rsidR="00383C30" w:rsidRDefault="00383C3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E4D6D">
          <w:rPr>
            <w:noProof/>
          </w:rPr>
          <w:t>83</w:t>
        </w:r>
        <w:r>
          <w:rPr>
            <w:noProof/>
          </w:rPr>
          <w:fldChar w:fldCharType="end"/>
        </w:r>
      </w:p>
    </w:sdtContent>
  </w:sdt>
  <w:p w14:paraId="71DBEA80" w14:textId="77777777" w:rsidR="00383C30" w:rsidRDefault="00383C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3DF970" w14:textId="77777777" w:rsidR="004E250B" w:rsidRDefault="004E250B">
      <w:pPr>
        <w:spacing w:line="240" w:lineRule="auto"/>
      </w:pPr>
      <w:r>
        <w:separator/>
      </w:r>
    </w:p>
  </w:footnote>
  <w:footnote w:type="continuationSeparator" w:id="0">
    <w:p w14:paraId="41BC0439" w14:textId="77777777" w:rsidR="004E250B" w:rsidRDefault="004E250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4027"/>
    <w:multiLevelType w:val="hybridMultilevel"/>
    <w:tmpl w:val="BFBC20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00508"/>
    <w:multiLevelType w:val="hybridMultilevel"/>
    <w:tmpl w:val="11065A46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20BB4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F3A71"/>
    <w:multiLevelType w:val="hybridMultilevel"/>
    <w:tmpl w:val="DCB229E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F4E6D"/>
    <w:multiLevelType w:val="hybridMultilevel"/>
    <w:tmpl w:val="CE9819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E6427"/>
    <w:multiLevelType w:val="hybridMultilevel"/>
    <w:tmpl w:val="2B0A9660"/>
    <w:lvl w:ilvl="0" w:tplc="615C7FC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BA7040"/>
    <w:multiLevelType w:val="hybridMultilevel"/>
    <w:tmpl w:val="52DC525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AA5502"/>
    <w:multiLevelType w:val="hybridMultilevel"/>
    <w:tmpl w:val="2D3E209C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D23140"/>
    <w:multiLevelType w:val="hybridMultilevel"/>
    <w:tmpl w:val="73480F8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ED68A3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13DEE"/>
    <w:multiLevelType w:val="hybridMultilevel"/>
    <w:tmpl w:val="16503E70"/>
    <w:lvl w:ilvl="0" w:tplc="CD1063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D4F5B"/>
    <w:multiLevelType w:val="hybridMultilevel"/>
    <w:tmpl w:val="A4DADEB6"/>
    <w:lvl w:ilvl="0" w:tplc="A34C256E">
      <w:start w:val="1"/>
      <w:numFmt w:val="lowerLetter"/>
      <w:lvlText w:val="%1)"/>
      <w:lvlJc w:val="left"/>
      <w:pPr>
        <w:ind w:left="144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1ED31BC"/>
    <w:multiLevelType w:val="hybridMultilevel"/>
    <w:tmpl w:val="ECA87386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775006"/>
    <w:multiLevelType w:val="hybridMultilevel"/>
    <w:tmpl w:val="7B06FD2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81E6C"/>
    <w:multiLevelType w:val="hybridMultilevel"/>
    <w:tmpl w:val="B900EAEE"/>
    <w:lvl w:ilvl="0" w:tplc="44480EB8">
      <w:start w:val="1"/>
      <w:numFmt w:val="decimal"/>
      <w:lvlText w:val="%1-"/>
      <w:lvlJc w:val="left"/>
      <w:pPr>
        <w:ind w:left="360" w:hanging="360"/>
      </w:pPr>
      <w:rPr>
        <w:rFonts w:hint="default"/>
        <w:color w:val="FF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D53766E"/>
    <w:multiLevelType w:val="hybridMultilevel"/>
    <w:tmpl w:val="5E787DF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F9648C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1B0F67"/>
    <w:multiLevelType w:val="hybridMultilevel"/>
    <w:tmpl w:val="A170CCCE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2C7AE6"/>
    <w:multiLevelType w:val="hybridMultilevel"/>
    <w:tmpl w:val="8188E19A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323525"/>
    <w:multiLevelType w:val="hybridMultilevel"/>
    <w:tmpl w:val="F9C00210"/>
    <w:lvl w:ilvl="0" w:tplc="18BC35B6">
      <w:start w:val="1"/>
      <w:numFmt w:val="lowerLetter"/>
      <w:lvlText w:val="%1)"/>
      <w:lvlJc w:val="left"/>
      <w:pPr>
        <w:ind w:left="72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4862F91"/>
    <w:multiLevelType w:val="hybridMultilevel"/>
    <w:tmpl w:val="0B504E72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2E6ADD"/>
    <w:multiLevelType w:val="hybridMultilevel"/>
    <w:tmpl w:val="F958296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983C59"/>
    <w:multiLevelType w:val="hybridMultilevel"/>
    <w:tmpl w:val="E892E50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FA631F"/>
    <w:multiLevelType w:val="hybridMultilevel"/>
    <w:tmpl w:val="DC68176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921887"/>
    <w:multiLevelType w:val="hybridMultilevel"/>
    <w:tmpl w:val="4FA4B0AC"/>
    <w:lvl w:ilvl="0" w:tplc="3B2A2B0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3B63DE"/>
    <w:multiLevelType w:val="hybridMultilevel"/>
    <w:tmpl w:val="71147E7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274F07"/>
    <w:multiLevelType w:val="hybridMultilevel"/>
    <w:tmpl w:val="A6B60BEE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C5030B"/>
    <w:multiLevelType w:val="hybridMultilevel"/>
    <w:tmpl w:val="8418ECB6"/>
    <w:lvl w:ilvl="0" w:tplc="E8EAE64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D36D1F"/>
    <w:multiLevelType w:val="hybridMultilevel"/>
    <w:tmpl w:val="1DB898CA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C36462"/>
    <w:multiLevelType w:val="hybridMultilevel"/>
    <w:tmpl w:val="923444D4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3D63BA0"/>
    <w:multiLevelType w:val="hybridMultilevel"/>
    <w:tmpl w:val="599E5F86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975F04"/>
    <w:multiLevelType w:val="hybridMultilevel"/>
    <w:tmpl w:val="BB18F8CC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A16118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7930B38"/>
    <w:multiLevelType w:val="hybridMultilevel"/>
    <w:tmpl w:val="1BDE6304"/>
    <w:lvl w:ilvl="0" w:tplc="42366A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5115A4"/>
    <w:multiLevelType w:val="hybridMultilevel"/>
    <w:tmpl w:val="B236770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0116EF3"/>
    <w:multiLevelType w:val="hybridMultilevel"/>
    <w:tmpl w:val="39A26E04"/>
    <w:lvl w:ilvl="0" w:tplc="6A14FB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3DD07C8"/>
    <w:multiLevelType w:val="hybridMultilevel"/>
    <w:tmpl w:val="7FD2FDC8"/>
    <w:lvl w:ilvl="0" w:tplc="7BD4045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5347787"/>
    <w:multiLevelType w:val="hybridMultilevel"/>
    <w:tmpl w:val="3724B24A"/>
    <w:lvl w:ilvl="0" w:tplc="50704F9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70816B0"/>
    <w:multiLevelType w:val="hybridMultilevel"/>
    <w:tmpl w:val="3A5C4208"/>
    <w:lvl w:ilvl="0" w:tplc="B2D8946A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F7809"/>
    <w:multiLevelType w:val="hybridMultilevel"/>
    <w:tmpl w:val="AC0E2F28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E5712E"/>
    <w:multiLevelType w:val="hybridMultilevel"/>
    <w:tmpl w:val="8ADA57FA"/>
    <w:lvl w:ilvl="0" w:tplc="88327A86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76311B"/>
    <w:multiLevelType w:val="hybridMultilevel"/>
    <w:tmpl w:val="442E23EC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661F3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C3C0D30"/>
    <w:multiLevelType w:val="hybridMultilevel"/>
    <w:tmpl w:val="28DCDF1E"/>
    <w:lvl w:ilvl="0" w:tplc="6A14FB04">
      <w:start w:val="1"/>
      <w:numFmt w:val="decimal"/>
      <w:lvlText w:val="%1.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4" w15:restartNumberingAfterBreak="0">
    <w:nsid w:val="6D731B9A"/>
    <w:multiLevelType w:val="hybridMultilevel"/>
    <w:tmpl w:val="468CE4C2"/>
    <w:lvl w:ilvl="0" w:tplc="675C91E8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FB0B62"/>
    <w:multiLevelType w:val="hybridMultilevel"/>
    <w:tmpl w:val="CA8A8F70"/>
    <w:lvl w:ilvl="0" w:tplc="7FA44AC2">
      <w:start w:val="1"/>
      <w:numFmt w:val="lowerLetter"/>
      <w:lvlText w:val="%1)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0974E8"/>
    <w:multiLevelType w:val="hybridMultilevel"/>
    <w:tmpl w:val="35042B70"/>
    <w:lvl w:ilvl="0" w:tplc="6A14FB0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59C3FA7"/>
    <w:multiLevelType w:val="hybridMultilevel"/>
    <w:tmpl w:val="95DA5906"/>
    <w:lvl w:ilvl="0" w:tplc="18BC35B6">
      <w:start w:val="1"/>
      <w:numFmt w:val="lowerLetter"/>
      <w:lvlText w:val="%1)"/>
      <w:lvlJc w:val="left"/>
      <w:pPr>
        <w:ind w:left="1080" w:hanging="360"/>
      </w:pPr>
      <w:rPr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1"/>
  </w:num>
  <w:num w:numId="2">
    <w:abstractNumId w:val="34"/>
  </w:num>
  <w:num w:numId="3">
    <w:abstractNumId w:val="15"/>
  </w:num>
  <w:num w:numId="4">
    <w:abstractNumId w:val="16"/>
  </w:num>
  <w:num w:numId="5">
    <w:abstractNumId w:val="36"/>
  </w:num>
  <w:num w:numId="6">
    <w:abstractNumId w:val="44"/>
  </w:num>
  <w:num w:numId="7">
    <w:abstractNumId w:val="32"/>
  </w:num>
  <w:num w:numId="8">
    <w:abstractNumId w:val="29"/>
  </w:num>
  <w:num w:numId="9">
    <w:abstractNumId w:val="2"/>
  </w:num>
  <w:num w:numId="10">
    <w:abstractNumId w:val="12"/>
  </w:num>
  <w:num w:numId="11">
    <w:abstractNumId w:val="1"/>
  </w:num>
  <w:num w:numId="12">
    <w:abstractNumId w:val="0"/>
  </w:num>
  <w:num w:numId="13">
    <w:abstractNumId w:val="9"/>
  </w:num>
  <w:num w:numId="14">
    <w:abstractNumId w:val="39"/>
  </w:num>
  <w:num w:numId="15">
    <w:abstractNumId w:val="18"/>
  </w:num>
  <w:num w:numId="16">
    <w:abstractNumId w:val="47"/>
  </w:num>
  <w:num w:numId="17">
    <w:abstractNumId w:val="3"/>
  </w:num>
  <w:num w:numId="18">
    <w:abstractNumId w:val="28"/>
  </w:num>
  <w:num w:numId="19">
    <w:abstractNumId w:val="7"/>
  </w:num>
  <w:num w:numId="20">
    <w:abstractNumId w:val="35"/>
  </w:num>
  <w:num w:numId="21">
    <w:abstractNumId w:val="45"/>
  </w:num>
  <w:num w:numId="22">
    <w:abstractNumId w:val="27"/>
  </w:num>
  <w:num w:numId="23">
    <w:abstractNumId w:val="22"/>
  </w:num>
  <w:num w:numId="24">
    <w:abstractNumId w:val="43"/>
  </w:num>
  <w:num w:numId="25">
    <w:abstractNumId w:val="24"/>
  </w:num>
  <w:num w:numId="26">
    <w:abstractNumId w:val="37"/>
  </w:num>
  <w:num w:numId="27">
    <w:abstractNumId w:val="6"/>
  </w:num>
  <w:num w:numId="28">
    <w:abstractNumId w:val="33"/>
  </w:num>
  <w:num w:numId="29">
    <w:abstractNumId w:val="23"/>
  </w:num>
  <w:num w:numId="30">
    <w:abstractNumId w:val="31"/>
  </w:num>
  <w:num w:numId="31">
    <w:abstractNumId w:val="14"/>
  </w:num>
  <w:num w:numId="32">
    <w:abstractNumId w:val="10"/>
  </w:num>
  <w:num w:numId="33">
    <w:abstractNumId w:val="26"/>
  </w:num>
  <w:num w:numId="34">
    <w:abstractNumId w:val="11"/>
  </w:num>
  <w:num w:numId="35">
    <w:abstractNumId w:val="4"/>
  </w:num>
  <w:num w:numId="36">
    <w:abstractNumId w:val="20"/>
  </w:num>
  <w:num w:numId="37">
    <w:abstractNumId w:val="42"/>
  </w:num>
  <w:num w:numId="38">
    <w:abstractNumId w:val="8"/>
  </w:num>
  <w:num w:numId="39">
    <w:abstractNumId w:val="46"/>
  </w:num>
  <w:num w:numId="40">
    <w:abstractNumId w:val="25"/>
  </w:num>
  <w:num w:numId="41">
    <w:abstractNumId w:val="17"/>
  </w:num>
  <w:num w:numId="42">
    <w:abstractNumId w:val="21"/>
  </w:num>
  <w:num w:numId="43">
    <w:abstractNumId w:val="5"/>
  </w:num>
  <w:num w:numId="44">
    <w:abstractNumId w:val="13"/>
  </w:num>
  <w:num w:numId="45">
    <w:abstractNumId w:val="19"/>
  </w:num>
  <w:num w:numId="46">
    <w:abstractNumId w:val="40"/>
  </w:num>
  <w:num w:numId="47">
    <w:abstractNumId w:val="30"/>
  </w:num>
  <w:num w:numId="48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5DA5"/>
    <w:rsid w:val="00000697"/>
    <w:rsid w:val="00004A71"/>
    <w:rsid w:val="0000602D"/>
    <w:rsid w:val="000064F7"/>
    <w:rsid w:val="0001089E"/>
    <w:rsid w:val="00010EB9"/>
    <w:rsid w:val="000174F4"/>
    <w:rsid w:val="0002325C"/>
    <w:rsid w:val="00024ABB"/>
    <w:rsid w:val="00025C32"/>
    <w:rsid w:val="0003045C"/>
    <w:rsid w:val="00030EF3"/>
    <w:rsid w:val="00034F79"/>
    <w:rsid w:val="00035021"/>
    <w:rsid w:val="00036615"/>
    <w:rsid w:val="000369F2"/>
    <w:rsid w:val="00037AC4"/>
    <w:rsid w:val="00037DA2"/>
    <w:rsid w:val="00046B33"/>
    <w:rsid w:val="000523AF"/>
    <w:rsid w:val="00055082"/>
    <w:rsid w:val="00056076"/>
    <w:rsid w:val="000561EF"/>
    <w:rsid w:val="00056F7E"/>
    <w:rsid w:val="000573D5"/>
    <w:rsid w:val="000602E3"/>
    <w:rsid w:val="00061A3F"/>
    <w:rsid w:val="00061CA4"/>
    <w:rsid w:val="00062947"/>
    <w:rsid w:val="00071807"/>
    <w:rsid w:val="00072215"/>
    <w:rsid w:val="00072367"/>
    <w:rsid w:val="00072474"/>
    <w:rsid w:val="00072C0B"/>
    <w:rsid w:val="00072D18"/>
    <w:rsid w:val="00072D86"/>
    <w:rsid w:val="00074639"/>
    <w:rsid w:val="00074F8F"/>
    <w:rsid w:val="000771E0"/>
    <w:rsid w:val="000825CF"/>
    <w:rsid w:val="00084FF0"/>
    <w:rsid w:val="00086A11"/>
    <w:rsid w:val="00087428"/>
    <w:rsid w:val="00092E4C"/>
    <w:rsid w:val="00093C8E"/>
    <w:rsid w:val="00095BEE"/>
    <w:rsid w:val="00096459"/>
    <w:rsid w:val="00097920"/>
    <w:rsid w:val="000A0075"/>
    <w:rsid w:val="000A0566"/>
    <w:rsid w:val="000A30F4"/>
    <w:rsid w:val="000A46BA"/>
    <w:rsid w:val="000A4781"/>
    <w:rsid w:val="000A5F26"/>
    <w:rsid w:val="000A7156"/>
    <w:rsid w:val="000A71EF"/>
    <w:rsid w:val="000B029E"/>
    <w:rsid w:val="000B12BF"/>
    <w:rsid w:val="000B21C0"/>
    <w:rsid w:val="000B6C3D"/>
    <w:rsid w:val="000B7821"/>
    <w:rsid w:val="000C033C"/>
    <w:rsid w:val="000C0FFA"/>
    <w:rsid w:val="000C152C"/>
    <w:rsid w:val="000C47D0"/>
    <w:rsid w:val="000C5D66"/>
    <w:rsid w:val="000C60A4"/>
    <w:rsid w:val="000C6241"/>
    <w:rsid w:val="000D402B"/>
    <w:rsid w:val="000D51CC"/>
    <w:rsid w:val="000D7EF8"/>
    <w:rsid w:val="000E274E"/>
    <w:rsid w:val="000E2ABF"/>
    <w:rsid w:val="000E2E0E"/>
    <w:rsid w:val="000E3872"/>
    <w:rsid w:val="000E3877"/>
    <w:rsid w:val="000E38F5"/>
    <w:rsid w:val="000E6F4E"/>
    <w:rsid w:val="000F02AD"/>
    <w:rsid w:val="000F2728"/>
    <w:rsid w:val="000F64D2"/>
    <w:rsid w:val="000F6A5A"/>
    <w:rsid w:val="001012E0"/>
    <w:rsid w:val="0010241B"/>
    <w:rsid w:val="00102555"/>
    <w:rsid w:val="0011150B"/>
    <w:rsid w:val="00112A0B"/>
    <w:rsid w:val="001134E8"/>
    <w:rsid w:val="00114D8F"/>
    <w:rsid w:val="00115089"/>
    <w:rsid w:val="001158CB"/>
    <w:rsid w:val="001211DC"/>
    <w:rsid w:val="001213DD"/>
    <w:rsid w:val="00131893"/>
    <w:rsid w:val="00131A26"/>
    <w:rsid w:val="00132793"/>
    <w:rsid w:val="00132F34"/>
    <w:rsid w:val="00135F39"/>
    <w:rsid w:val="0013613D"/>
    <w:rsid w:val="001371B9"/>
    <w:rsid w:val="00137758"/>
    <w:rsid w:val="00143849"/>
    <w:rsid w:val="00150702"/>
    <w:rsid w:val="001523E1"/>
    <w:rsid w:val="001558F1"/>
    <w:rsid w:val="00156A2B"/>
    <w:rsid w:val="00164F04"/>
    <w:rsid w:val="00166254"/>
    <w:rsid w:val="001670BB"/>
    <w:rsid w:val="00167691"/>
    <w:rsid w:val="0017221E"/>
    <w:rsid w:val="0017337E"/>
    <w:rsid w:val="00173791"/>
    <w:rsid w:val="00176CEE"/>
    <w:rsid w:val="00187201"/>
    <w:rsid w:val="00191A4C"/>
    <w:rsid w:val="001A119E"/>
    <w:rsid w:val="001A32AC"/>
    <w:rsid w:val="001B1E92"/>
    <w:rsid w:val="001C071C"/>
    <w:rsid w:val="001C14F3"/>
    <w:rsid w:val="001C2E6C"/>
    <w:rsid w:val="001C4823"/>
    <w:rsid w:val="001C7B95"/>
    <w:rsid w:val="001E2046"/>
    <w:rsid w:val="001E4C29"/>
    <w:rsid w:val="001F0B1E"/>
    <w:rsid w:val="001F16E4"/>
    <w:rsid w:val="001F485A"/>
    <w:rsid w:val="001F6220"/>
    <w:rsid w:val="001F641D"/>
    <w:rsid w:val="00202297"/>
    <w:rsid w:val="002026B4"/>
    <w:rsid w:val="00206DE9"/>
    <w:rsid w:val="00206E6B"/>
    <w:rsid w:val="0020737E"/>
    <w:rsid w:val="00207608"/>
    <w:rsid w:val="00210B76"/>
    <w:rsid w:val="00211626"/>
    <w:rsid w:val="00211B58"/>
    <w:rsid w:val="0021236F"/>
    <w:rsid w:val="00212F76"/>
    <w:rsid w:val="002136A2"/>
    <w:rsid w:val="00215349"/>
    <w:rsid w:val="00215F87"/>
    <w:rsid w:val="00217CC9"/>
    <w:rsid w:val="00220AFB"/>
    <w:rsid w:val="0022334B"/>
    <w:rsid w:val="00224ADC"/>
    <w:rsid w:val="0022597F"/>
    <w:rsid w:val="00227247"/>
    <w:rsid w:val="00227A23"/>
    <w:rsid w:val="002312C7"/>
    <w:rsid w:val="002313DA"/>
    <w:rsid w:val="0023357C"/>
    <w:rsid w:val="0023415F"/>
    <w:rsid w:val="00241102"/>
    <w:rsid w:val="002424D9"/>
    <w:rsid w:val="00242A87"/>
    <w:rsid w:val="002437B1"/>
    <w:rsid w:val="002522E0"/>
    <w:rsid w:val="00252322"/>
    <w:rsid w:val="002529B2"/>
    <w:rsid w:val="00253FC7"/>
    <w:rsid w:val="0025457C"/>
    <w:rsid w:val="00256025"/>
    <w:rsid w:val="00256D8B"/>
    <w:rsid w:val="00260350"/>
    <w:rsid w:val="00261EB4"/>
    <w:rsid w:val="00264F02"/>
    <w:rsid w:val="00265DAE"/>
    <w:rsid w:val="002673B0"/>
    <w:rsid w:val="00271433"/>
    <w:rsid w:val="00272AD5"/>
    <w:rsid w:val="00272F45"/>
    <w:rsid w:val="00275F5A"/>
    <w:rsid w:val="002800D7"/>
    <w:rsid w:val="00282517"/>
    <w:rsid w:val="00282887"/>
    <w:rsid w:val="00286D3F"/>
    <w:rsid w:val="00290ADF"/>
    <w:rsid w:val="002919A7"/>
    <w:rsid w:val="00292A6C"/>
    <w:rsid w:val="00292D99"/>
    <w:rsid w:val="00293401"/>
    <w:rsid w:val="002952F9"/>
    <w:rsid w:val="0029726B"/>
    <w:rsid w:val="002A444D"/>
    <w:rsid w:val="002A4A38"/>
    <w:rsid w:val="002A53DE"/>
    <w:rsid w:val="002A7058"/>
    <w:rsid w:val="002A78B4"/>
    <w:rsid w:val="002B2B31"/>
    <w:rsid w:val="002B4731"/>
    <w:rsid w:val="002B5360"/>
    <w:rsid w:val="002B53C3"/>
    <w:rsid w:val="002B5F7C"/>
    <w:rsid w:val="002B65D9"/>
    <w:rsid w:val="002B7F45"/>
    <w:rsid w:val="002C3BFF"/>
    <w:rsid w:val="002D291C"/>
    <w:rsid w:val="002D7CA4"/>
    <w:rsid w:val="002D7CD7"/>
    <w:rsid w:val="002E3F8F"/>
    <w:rsid w:val="002E4645"/>
    <w:rsid w:val="002E4D6D"/>
    <w:rsid w:val="002E52A2"/>
    <w:rsid w:val="002E58C3"/>
    <w:rsid w:val="002E6576"/>
    <w:rsid w:val="002F12CC"/>
    <w:rsid w:val="002F4652"/>
    <w:rsid w:val="00300C07"/>
    <w:rsid w:val="00301532"/>
    <w:rsid w:val="003019BC"/>
    <w:rsid w:val="00302055"/>
    <w:rsid w:val="003053BB"/>
    <w:rsid w:val="00306665"/>
    <w:rsid w:val="00310C55"/>
    <w:rsid w:val="00311FF0"/>
    <w:rsid w:val="00313093"/>
    <w:rsid w:val="00317962"/>
    <w:rsid w:val="003207F6"/>
    <w:rsid w:val="003275BF"/>
    <w:rsid w:val="00331A25"/>
    <w:rsid w:val="00332421"/>
    <w:rsid w:val="003356DE"/>
    <w:rsid w:val="00336EA6"/>
    <w:rsid w:val="0034378D"/>
    <w:rsid w:val="00350B96"/>
    <w:rsid w:val="00350D49"/>
    <w:rsid w:val="0036252E"/>
    <w:rsid w:val="00365F13"/>
    <w:rsid w:val="00371CC2"/>
    <w:rsid w:val="003756B2"/>
    <w:rsid w:val="0038282F"/>
    <w:rsid w:val="00382987"/>
    <w:rsid w:val="00382ED9"/>
    <w:rsid w:val="00383C30"/>
    <w:rsid w:val="0038542D"/>
    <w:rsid w:val="00390EB5"/>
    <w:rsid w:val="003910BC"/>
    <w:rsid w:val="00393846"/>
    <w:rsid w:val="00394317"/>
    <w:rsid w:val="00396452"/>
    <w:rsid w:val="003966C2"/>
    <w:rsid w:val="003A3782"/>
    <w:rsid w:val="003A5F87"/>
    <w:rsid w:val="003A6BD6"/>
    <w:rsid w:val="003B168C"/>
    <w:rsid w:val="003B3A4B"/>
    <w:rsid w:val="003C086F"/>
    <w:rsid w:val="003C0C96"/>
    <w:rsid w:val="003C0E6A"/>
    <w:rsid w:val="003C1FC1"/>
    <w:rsid w:val="003C538E"/>
    <w:rsid w:val="003C5461"/>
    <w:rsid w:val="003C6C88"/>
    <w:rsid w:val="003C7CC9"/>
    <w:rsid w:val="003D0E98"/>
    <w:rsid w:val="003D24E8"/>
    <w:rsid w:val="003D3B51"/>
    <w:rsid w:val="003D3FD8"/>
    <w:rsid w:val="003D472E"/>
    <w:rsid w:val="003D5EE3"/>
    <w:rsid w:val="003D61A1"/>
    <w:rsid w:val="003D78FF"/>
    <w:rsid w:val="003E007A"/>
    <w:rsid w:val="003E1621"/>
    <w:rsid w:val="003E1E2E"/>
    <w:rsid w:val="003E2A73"/>
    <w:rsid w:val="003E2BD4"/>
    <w:rsid w:val="003E340A"/>
    <w:rsid w:val="003E3A6D"/>
    <w:rsid w:val="003E3DAB"/>
    <w:rsid w:val="003E5796"/>
    <w:rsid w:val="003F0D1B"/>
    <w:rsid w:val="003F3DB0"/>
    <w:rsid w:val="003F5502"/>
    <w:rsid w:val="003F5E6E"/>
    <w:rsid w:val="00404948"/>
    <w:rsid w:val="00405A44"/>
    <w:rsid w:val="00406A55"/>
    <w:rsid w:val="00407151"/>
    <w:rsid w:val="00410D79"/>
    <w:rsid w:val="00413E09"/>
    <w:rsid w:val="0041433B"/>
    <w:rsid w:val="004144F7"/>
    <w:rsid w:val="004150BC"/>
    <w:rsid w:val="00415C89"/>
    <w:rsid w:val="00415DE3"/>
    <w:rsid w:val="00417514"/>
    <w:rsid w:val="00420EBD"/>
    <w:rsid w:val="004230CB"/>
    <w:rsid w:val="00426EDA"/>
    <w:rsid w:val="00431749"/>
    <w:rsid w:val="00432373"/>
    <w:rsid w:val="00434621"/>
    <w:rsid w:val="00434CD3"/>
    <w:rsid w:val="00440489"/>
    <w:rsid w:val="00440722"/>
    <w:rsid w:val="00440F83"/>
    <w:rsid w:val="004422A2"/>
    <w:rsid w:val="00444559"/>
    <w:rsid w:val="00444EDB"/>
    <w:rsid w:val="004451D6"/>
    <w:rsid w:val="00447D7E"/>
    <w:rsid w:val="004566C7"/>
    <w:rsid w:val="00461974"/>
    <w:rsid w:val="00463B2A"/>
    <w:rsid w:val="0046675F"/>
    <w:rsid w:val="004675C6"/>
    <w:rsid w:val="00481547"/>
    <w:rsid w:val="004821BF"/>
    <w:rsid w:val="004823EA"/>
    <w:rsid w:val="004854BF"/>
    <w:rsid w:val="00486445"/>
    <w:rsid w:val="00486D4F"/>
    <w:rsid w:val="00486F60"/>
    <w:rsid w:val="004905F2"/>
    <w:rsid w:val="00490E99"/>
    <w:rsid w:val="00491500"/>
    <w:rsid w:val="00491D54"/>
    <w:rsid w:val="00496B6A"/>
    <w:rsid w:val="0049741E"/>
    <w:rsid w:val="00497A16"/>
    <w:rsid w:val="00497D1F"/>
    <w:rsid w:val="004C11F8"/>
    <w:rsid w:val="004C1E33"/>
    <w:rsid w:val="004C2027"/>
    <w:rsid w:val="004C5F32"/>
    <w:rsid w:val="004C610D"/>
    <w:rsid w:val="004C64E4"/>
    <w:rsid w:val="004D1F8D"/>
    <w:rsid w:val="004D38AC"/>
    <w:rsid w:val="004D5B1C"/>
    <w:rsid w:val="004D5C49"/>
    <w:rsid w:val="004D61EA"/>
    <w:rsid w:val="004D732E"/>
    <w:rsid w:val="004D754C"/>
    <w:rsid w:val="004E006B"/>
    <w:rsid w:val="004E250B"/>
    <w:rsid w:val="004E457F"/>
    <w:rsid w:val="004E4668"/>
    <w:rsid w:val="004E6288"/>
    <w:rsid w:val="004F087D"/>
    <w:rsid w:val="004F0C15"/>
    <w:rsid w:val="004F0E90"/>
    <w:rsid w:val="004F1EF6"/>
    <w:rsid w:val="004F2742"/>
    <w:rsid w:val="004F3F3C"/>
    <w:rsid w:val="004F4E65"/>
    <w:rsid w:val="004F577D"/>
    <w:rsid w:val="004F7363"/>
    <w:rsid w:val="004F73E6"/>
    <w:rsid w:val="005021AD"/>
    <w:rsid w:val="00503BA5"/>
    <w:rsid w:val="005045A3"/>
    <w:rsid w:val="00506DE0"/>
    <w:rsid w:val="00507DFE"/>
    <w:rsid w:val="005116D7"/>
    <w:rsid w:val="0051378C"/>
    <w:rsid w:val="005176CA"/>
    <w:rsid w:val="00521EF6"/>
    <w:rsid w:val="005328C2"/>
    <w:rsid w:val="00532C41"/>
    <w:rsid w:val="00533902"/>
    <w:rsid w:val="005357A9"/>
    <w:rsid w:val="00535C63"/>
    <w:rsid w:val="00535FAA"/>
    <w:rsid w:val="00536E4C"/>
    <w:rsid w:val="005375F0"/>
    <w:rsid w:val="00541F04"/>
    <w:rsid w:val="00543B3E"/>
    <w:rsid w:val="00543E96"/>
    <w:rsid w:val="005509DA"/>
    <w:rsid w:val="0055142D"/>
    <w:rsid w:val="00552C99"/>
    <w:rsid w:val="005533AD"/>
    <w:rsid w:val="00553BDD"/>
    <w:rsid w:val="005545E6"/>
    <w:rsid w:val="005579F8"/>
    <w:rsid w:val="005652B2"/>
    <w:rsid w:val="00567F7B"/>
    <w:rsid w:val="00570327"/>
    <w:rsid w:val="00570C1F"/>
    <w:rsid w:val="0057302B"/>
    <w:rsid w:val="0057498F"/>
    <w:rsid w:val="005753CF"/>
    <w:rsid w:val="00580F5E"/>
    <w:rsid w:val="005813D6"/>
    <w:rsid w:val="00581849"/>
    <w:rsid w:val="0058193C"/>
    <w:rsid w:val="00587FB3"/>
    <w:rsid w:val="005924DE"/>
    <w:rsid w:val="005934FF"/>
    <w:rsid w:val="005A2EF1"/>
    <w:rsid w:val="005A49E6"/>
    <w:rsid w:val="005A5895"/>
    <w:rsid w:val="005A5D70"/>
    <w:rsid w:val="005A65A5"/>
    <w:rsid w:val="005A6D20"/>
    <w:rsid w:val="005B01A3"/>
    <w:rsid w:val="005B0847"/>
    <w:rsid w:val="005B140F"/>
    <w:rsid w:val="005B14DF"/>
    <w:rsid w:val="005B27CB"/>
    <w:rsid w:val="005B497D"/>
    <w:rsid w:val="005B5926"/>
    <w:rsid w:val="005C07AC"/>
    <w:rsid w:val="005C143E"/>
    <w:rsid w:val="005C3698"/>
    <w:rsid w:val="005C4BE4"/>
    <w:rsid w:val="005C575E"/>
    <w:rsid w:val="005D07CA"/>
    <w:rsid w:val="005D1D58"/>
    <w:rsid w:val="005D29BC"/>
    <w:rsid w:val="005D4847"/>
    <w:rsid w:val="005D4BC6"/>
    <w:rsid w:val="005D5C8B"/>
    <w:rsid w:val="005E17B9"/>
    <w:rsid w:val="005E2706"/>
    <w:rsid w:val="005F1614"/>
    <w:rsid w:val="005F61F9"/>
    <w:rsid w:val="005F62E1"/>
    <w:rsid w:val="005F6658"/>
    <w:rsid w:val="005F6E90"/>
    <w:rsid w:val="00600465"/>
    <w:rsid w:val="00600672"/>
    <w:rsid w:val="00601316"/>
    <w:rsid w:val="00601C9D"/>
    <w:rsid w:val="006046CA"/>
    <w:rsid w:val="0060495C"/>
    <w:rsid w:val="006053DB"/>
    <w:rsid w:val="00606376"/>
    <w:rsid w:val="00612249"/>
    <w:rsid w:val="00613A0A"/>
    <w:rsid w:val="00616390"/>
    <w:rsid w:val="00616E8D"/>
    <w:rsid w:val="0062483E"/>
    <w:rsid w:val="00626DB0"/>
    <w:rsid w:val="00626E95"/>
    <w:rsid w:val="006326C2"/>
    <w:rsid w:val="00634349"/>
    <w:rsid w:val="00642021"/>
    <w:rsid w:val="00643328"/>
    <w:rsid w:val="00644757"/>
    <w:rsid w:val="0064740B"/>
    <w:rsid w:val="006474D2"/>
    <w:rsid w:val="006504DD"/>
    <w:rsid w:val="0065090F"/>
    <w:rsid w:val="00650D0C"/>
    <w:rsid w:val="00651E86"/>
    <w:rsid w:val="00653C13"/>
    <w:rsid w:val="00654BDB"/>
    <w:rsid w:val="00655FB6"/>
    <w:rsid w:val="00656117"/>
    <w:rsid w:val="006566A8"/>
    <w:rsid w:val="00657776"/>
    <w:rsid w:val="00663F2C"/>
    <w:rsid w:val="0066720B"/>
    <w:rsid w:val="00670E52"/>
    <w:rsid w:val="00671349"/>
    <w:rsid w:val="006713C1"/>
    <w:rsid w:val="00672819"/>
    <w:rsid w:val="006734C5"/>
    <w:rsid w:val="0067672E"/>
    <w:rsid w:val="00676E9C"/>
    <w:rsid w:val="00683724"/>
    <w:rsid w:val="0068557F"/>
    <w:rsid w:val="00685FFD"/>
    <w:rsid w:val="006868A9"/>
    <w:rsid w:val="006902E7"/>
    <w:rsid w:val="006932DD"/>
    <w:rsid w:val="00693827"/>
    <w:rsid w:val="00693DFD"/>
    <w:rsid w:val="00696662"/>
    <w:rsid w:val="00697732"/>
    <w:rsid w:val="006A0641"/>
    <w:rsid w:val="006A11DB"/>
    <w:rsid w:val="006A17C3"/>
    <w:rsid w:val="006A3D04"/>
    <w:rsid w:val="006A5D88"/>
    <w:rsid w:val="006B0E72"/>
    <w:rsid w:val="006B157B"/>
    <w:rsid w:val="006B296A"/>
    <w:rsid w:val="006B2AE3"/>
    <w:rsid w:val="006B556C"/>
    <w:rsid w:val="006C1E30"/>
    <w:rsid w:val="006C2299"/>
    <w:rsid w:val="006C40E6"/>
    <w:rsid w:val="006C7E43"/>
    <w:rsid w:val="006C7F9A"/>
    <w:rsid w:val="006D0873"/>
    <w:rsid w:val="006D2C5B"/>
    <w:rsid w:val="006D73F2"/>
    <w:rsid w:val="006E086D"/>
    <w:rsid w:val="006E5385"/>
    <w:rsid w:val="006E56A8"/>
    <w:rsid w:val="006E5D94"/>
    <w:rsid w:val="006E7AB3"/>
    <w:rsid w:val="006F0C68"/>
    <w:rsid w:val="006F0F97"/>
    <w:rsid w:val="006F5A6F"/>
    <w:rsid w:val="006F748F"/>
    <w:rsid w:val="006F75B0"/>
    <w:rsid w:val="007000C5"/>
    <w:rsid w:val="007002C8"/>
    <w:rsid w:val="00700B49"/>
    <w:rsid w:val="00707DBF"/>
    <w:rsid w:val="0071054E"/>
    <w:rsid w:val="00711187"/>
    <w:rsid w:val="00714BCC"/>
    <w:rsid w:val="00717599"/>
    <w:rsid w:val="00717835"/>
    <w:rsid w:val="0072047A"/>
    <w:rsid w:val="00720ABA"/>
    <w:rsid w:val="00720D70"/>
    <w:rsid w:val="007222BD"/>
    <w:rsid w:val="007253BE"/>
    <w:rsid w:val="0072626B"/>
    <w:rsid w:val="00726B0E"/>
    <w:rsid w:val="00726E5B"/>
    <w:rsid w:val="00727074"/>
    <w:rsid w:val="00731968"/>
    <w:rsid w:val="007319AA"/>
    <w:rsid w:val="00734574"/>
    <w:rsid w:val="007350F1"/>
    <w:rsid w:val="00736669"/>
    <w:rsid w:val="00736B9B"/>
    <w:rsid w:val="00737E9B"/>
    <w:rsid w:val="007401FA"/>
    <w:rsid w:val="00741464"/>
    <w:rsid w:val="0074261C"/>
    <w:rsid w:val="00743FB0"/>
    <w:rsid w:val="0075071D"/>
    <w:rsid w:val="00752FB5"/>
    <w:rsid w:val="00754925"/>
    <w:rsid w:val="00756069"/>
    <w:rsid w:val="00762561"/>
    <w:rsid w:val="007650AB"/>
    <w:rsid w:val="007655F7"/>
    <w:rsid w:val="00770BF3"/>
    <w:rsid w:val="00771A1E"/>
    <w:rsid w:val="00771C61"/>
    <w:rsid w:val="007721EE"/>
    <w:rsid w:val="00772A3C"/>
    <w:rsid w:val="00772E96"/>
    <w:rsid w:val="00773BC7"/>
    <w:rsid w:val="007746A4"/>
    <w:rsid w:val="007748DC"/>
    <w:rsid w:val="00777714"/>
    <w:rsid w:val="00782D83"/>
    <w:rsid w:val="00783045"/>
    <w:rsid w:val="007849A6"/>
    <w:rsid w:val="00787B19"/>
    <w:rsid w:val="0079024A"/>
    <w:rsid w:val="0079414B"/>
    <w:rsid w:val="007962CF"/>
    <w:rsid w:val="007A03EA"/>
    <w:rsid w:val="007A0B33"/>
    <w:rsid w:val="007A1BA9"/>
    <w:rsid w:val="007A313E"/>
    <w:rsid w:val="007A3446"/>
    <w:rsid w:val="007A7C86"/>
    <w:rsid w:val="007B0455"/>
    <w:rsid w:val="007B1C77"/>
    <w:rsid w:val="007B3453"/>
    <w:rsid w:val="007B40F1"/>
    <w:rsid w:val="007B63B6"/>
    <w:rsid w:val="007B6D95"/>
    <w:rsid w:val="007C415C"/>
    <w:rsid w:val="007C787C"/>
    <w:rsid w:val="007D1013"/>
    <w:rsid w:val="007D4AFC"/>
    <w:rsid w:val="007D75A0"/>
    <w:rsid w:val="007E023D"/>
    <w:rsid w:val="007E3D42"/>
    <w:rsid w:val="007E4F58"/>
    <w:rsid w:val="007E53C6"/>
    <w:rsid w:val="007E66CD"/>
    <w:rsid w:val="007F57B3"/>
    <w:rsid w:val="007F5903"/>
    <w:rsid w:val="007F6958"/>
    <w:rsid w:val="007F7ED0"/>
    <w:rsid w:val="00801E34"/>
    <w:rsid w:val="00802A4C"/>
    <w:rsid w:val="00812EC7"/>
    <w:rsid w:val="00813A33"/>
    <w:rsid w:val="008158D1"/>
    <w:rsid w:val="00820FE6"/>
    <w:rsid w:val="008219A2"/>
    <w:rsid w:val="008275E7"/>
    <w:rsid w:val="00830A01"/>
    <w:rsid w:val="00832224"/>
    <w:rsid w:val="00832BC7"/>
    <w:rsid w:val="008426C6"/>
    <w:rsid w:val="00843081"/>
    <w:rsid w:val="0084651C"/>
    <w:rsid w:val="00850595"/>
    <w:rsid w:val="00852879"/>
    <w:rsid w:val="00852F51"/>
    <w:rsid w:val="008530DD"/>
    <w:rsid w:val="00854862"/>
    <w:rsid w:val="00856FBB"/>
    <w:rsid w:val="00860423"/>
    <w:rsid w:val="0086202E"/>
    <w:rsid w:val="008630DE"/>
    <w:rsid w:val="008675B8"/>
    <w:rsid w:val="00867B20"/>
    <w:rsid w:val="00872494"/>
    <w:rsid w:val="00873377"/>
    <w:rsid w:val="00874E88"/>
    <w:rsid w:val="00875115"/>
    <w:rsid w:val="00875D3E"/>
    <w:rsid w:val="00875E64"/>
    <w:rsid w:val="00876981"/>
    <w:rsid w:val="008775ED"/>
    <w:rsid w:val="008812FC"/>
    <w:rsid w:val="00881794"/>
    <w:rsid w:val="00882D2F"/>
    <w:rsid w:val="00884A38"/>
    <w:rsid w:val="008860E1"/>
    <w:rsid w:val="00892CFC"/>
    <w:rsid w:val="008934E8"/>
    <w:rsid w:val="00895A8B"/>
    <w:rsid w:val="008A004B"/>
    <w:rsid w:val="008A70F0"/>
    <w:rsid w:val="008A741A"/>
    <w:rsid w:val="008B05F9"/>
    <w:rsid w:val="008B0BFA"/>
    <w:rsid w:val="008B39BE"/>
    <w:rsid w:val="008B3E24"/>
    <w:rsid w:val="008B5142"/>
    <w:rsid w:val="008B5BD3"/>
    <w:rsid w:val="008B7147"/>
    <w:rsid w:val="008C118C"/>
    <w:rsid w:val="008C3AF1"/>
    <w:rsid w:val="008C4D73"/>
    <w:rsid w:val="008C4DE7"/>
    <w:rsid w:val="008C5387"/>
    <w:rsid w:val="008C77EA"/>
    <w:rsid w:val="008C7B9F"/>
    <w:rsid w:val="008D097C"/>
    <w:rsid w:val="008D0D4B"/>
    <w:rsid w:val="008D0DF5"/>
    <w:rsid w:val="008D41A9"/>
    <w:rsid w:val="008E50AB"/>
    <w:rsid w:val="008F0BD1"/>
    <w:rsid w:val="008F0DAD"/>
    <w:rsid w:val="008F5E65"/>
    <w:rsid w:val="008F668C"/>
    <w:rsid w:val="009005E4"/>
    <w:rsid w:val="009023FF"/>
    <w:rsid w:val="00903BD0"/>
    <w:rsid w:val="00904A22"/>
    <w:rsid w:val="0090627D"/>
    <w:rsid w:val="00907B85"/>
    <w:rsid w:val="00907C0E"/>
    <w:rsid w:val="0091074A"/>
    <w:rsid w:val="00910C96"/>
    <w:rsid w:val="0091246B"/>
    <w:rsid w:val="00913687"/>
    <w:rsid w:val="00914257"/>
    <w:rsid w:val="0092015C"/>
    <w:rsid w:val="00921090"/>
    <w:rsid w:val="00921EE8"/>
    <w:rsid w:val="00927147"/>
    <w:rsid w:val="009309F2"/>
    <w:rsid w:val="00941313"/>
    <w:rsid w:val="00941CCB"/>
    <w:rsid w:val="0094345C"/>
    <w:rsid w:val="0094525C"/>
    <w:rsid w:val="00953E85"/>
    <w:rsid w:val="00956CB3"/>
    <w:rsid w:val="0095773C"/>
    <w:rsid w:val="00962779"/>
    <w:rsid w:val="00962BD4"/>
    <w:rsid w:val="00965D52"/>
    <w:rsid w:val="00967849"/>
    <w:rsid w:val="00967E1F"/>
    <w:rsid w:val="009706EE"/>
    <w:rsid w:val="009710A6"/>
    <w:rsid w:val="00974D98"/>
    <w:rsid w:val="00976410"/>
    <w:rsid w:val="00985FD9"/>
    <w:rsid w:val="00990CBD"/>
    <w:rsid w:val="00991488"/>
    <w:rsid w:val="009914A3"/>
    <w:rsid w:val="00991699"/>
    <w:rsid w:val="00995D9A"/>
    <w:rsid w:val="009966E8"/>
    <w:rsid w:val="009A1E84"/>
    <w:rsid w:val="009A3843"/>
    <w:rsid w:val="009A4E85"/>
    <w:rsid w:val="009A5798"/>
    <w:rsid w:val="009A7299"/>
    <w:rsid w:val="009B18CF"/>
    <w:rsid w:val="009B2961"/>
    <w:rsid w:val="009B44EC"/>
    <w:rsid w:val="009B4CC2"/>
    <w:rsid w:val="009B6BA1"/>
    <w:rsid w:val="009B7720"/>
    <w:rsid w:val="009C03E2"/>
    <w:rsid w:val="009C3455"/>
    <w:rsid w:val="009C4E00"/>
    <w:rsid w:val="009C6630"/>
    <w:rsid w:val="009D3E31"/>
    <w:rsid w:val="009D4A04"/>
    <w:rsid w:val="009D5D52"/>
    <w:rsid w:val="009D7428"/>
    <w:rsid w:val="009E0610"/>
    <w:rsid w:val="009E1ECC"/>
    <w:rsid w:val="009E2221"/>
    <w:rsid w:val="009E2DE7"/>
    <w:rsid w:val="009E56D6"/>
    <w:rsid w:val="009F1214"/>
    <w:rsid w:val="009F262B"/>
    <w:rsid w:val="009F6057"/>
    <w:rsid w:val="009F6B90"/>
    <w:rsid w:val="00A03411"/>
    <w:rsid w:val="00A06578"/>
    <w:rsid w:val="00A06FA8"/>
    <w:rsid w:val="00A076AA"/>
    <w:rsid w:val="00A07D17"/>
    <w:rsid w:val="00A118D2"/>
    <w:rsid w:val="00A11957"/>
    <w:rsid w:val="00A12575"/>
    <w:rsid w:val="00A1316B"/>
    <w:rsid w:val="00A226E4"/>
    <w:rsid w:val="00A232F4"/>
    <w:rsid w:val="00A25E58"/>
    <w:rsid w:val="00A268F2"/>
    <w:rsid w:val="00A31482"/>
    <w:rsid w:val="00A32288"/>
    <w:rsid w:val="00A32D52"/>
    <w:rsid w:val="00A33DFB"/>
    <w:rsid w:val="00A34EE5"/>
    <w:rsid w:val="00A40688"/>
    <w:rsid w:val="00A41FE1"/>
    <w:rsid w:val="00A43F28"/>
    <w:rsid w:val="00A47107"/>
    <w:rsid w:val="00A50FB5"/>
    <w:rsid w:val="00A5153B"/>
    <w:rsid w:val="00A52DC2"/>
    <w:rsid w:val="00A54375"/>
    <w:rsid w:val="00A6174E"/>
    <w:rsid w:val="00A63A3F"/>
    <w:rsid w:val="00A64766"/>
    <w:rsid w:val="00A6503E"/>
    <w:rsid w:val="00A66E4C"/>
    <w:rsid w:val="00A73121"/>
    <w:rsid w:val="00A75EF2"/>
    <w:rsid w:val="00A845CD"/>
    <w:rsid w:val="00A850D9"/>
    <w:rsid w:val="00A85CDB"/>
    <w:rsid w:val="00A87085"/>
    <w:rsid w:val="00A8781B"/>
    <w:rsid w:val="00A93E69"/>
    <w:rsid w:val="00A94DAC"/>
    <w:rsid w:val="00A963EA"/>
    <w:rsid w:val="00A96669"/>
    <w:rsid w:val="00A97D02"/>
    <w:rsid w:val="00AA000A"/>
    <w:rsid w:val="00AA0D17"/>
    <w:rsid w:val="00AA286E"/>
    <w:rsid w:val="00AA2AE7"/>
    <w:rsid w:val="00AA7129"/>
    <w:rsid w:val="00AB0645"/>
    <w:rsid w:val="00AB1D55"/>
    <w:rsid w:val="00AB28A2"/>
    <w:rsid w:val="00AB4390"/>
    <w:rsid w:val="00AB49DB"/>
    <w:rsid w:val="00AC03A0"/>
    <w:rsid w:val="00AC07C1"/>
    <w:rsid w:val="00AC1071"/>
    <w:rsid w:val="00AC1EA7"/>
    <w:rsid w:val="00AC3AEF"/>
    <w:rsid w:val="00AC6270"/>
    <w:rsid w:val="00AC7687"/>
    <w:rsid w:val="00AD130D"/>
    <w:rsid w:val="00AD6B61"/>
    <w:rsid w:val="00AD6D20"/>
    <w:rsid w:val="00AE0935"/>
    <w:rsid w:val="00AE1F78"/>
    <w:rsid w:val="00AE1FF9"/>
    <w:rsid w:val="00AE7FAC"/>
    <w:rsid w:val="00AF05AC"/>
    <w:rsid w:val="00AF0EE2"/>
    <w:rsid w:val="00AF11B5"/>
    <w:rsid w:val="00AF211C"/>
    <w:rsid w:val="00AF3A28"/>
    <w:rsid w:val="00AF6039"/>
    <w:rsid w:val="00AF6B32"/>
    <w:rsid w:val="00B004F9"/>
    <w:rsid w:val="00B0189B"/>
    <w:rsid w:val="00B02EA2"/>
    <w:rsid w:val="00B05160"/>
    <w:rsid w:val="00B0748B"/>
    <w:rsid w:val="00B112B8"/>
    <w:rsid w:val="00B116FE"/>
    <w:rsid w:val="00B14273"/>
    <w:rsid w:val="00B14652"/>
    <w:rsid w:val="00B151D1"/>
    <w:rsid w:val="00B1581C"/>
    <w:rsid w:val="00B15F83"/>
    <w:rsid w:val="00B22115"/>
    <w:rsid w:val="00B231CE"/>
    <w:rsid w:val="00B23478"/>
    <w:rsid w:val="00B26F0C"/>
    <w:rsid w:val="00B278D1"/>
    <w:rsid w:val="00B3025A"/>
    <w:rsid w:val="00B36265"/>
    <w:rsid w:val="00B40A02"/>
    <w:rsid w:val="00B41346"/>
    <w:rsid w:val="00B437AC"/>
    <w:rsid w:val="00B45BF3"/>
    <w:rsid w:val="00B51832"/>
    <w:rsid w:val="00B523D0"/>
    <w:rsid w:val="00B52F83"/>
    <w:rsid w:val="00B5438A"/>
    <w:rsid w:val="00B55859"/>
    <w:rsid w:val="00B55F9D"/>
    <w:rsid w:val="00B568C5"/>
    <w:rsid w:val="00B61554"/>
    <w:rsid w:val="00B70EAB"/>
    <w:rsid w:val="00B72D1C"/>
    <w:rsid w:val="00B82B31"/>
    <w:rsid w:val="00B82B89"/>
    <w:rsid w:val="00B82BB9"/>
    <w:rsid w:val="00B834B7"/>
    <w:rsid w:val="00B83816"/>
    <w:rsid w:val="00B8637F"/>
    <w:rsid w:val="00B90ABE"/>
    <w:rsid w:val="00B93522"/>
    <w:rsid w:val="00B9717D"/>
    <w:rsid w:val="00BA1638"/>
    <w:rsid w:val="00BA1AE1"/>
    <w:rsid w:val="00BA354B"/>
    <w:rsid w:val="00BA6D01"/>
    <w:rsid w:val="00BB6D9B"/>
    <w:rsid w:val="00BC0CDF"/>
    <w:rsid w:val="00BC19A0"/>
    <w:rsid w:val="00BC3ECC"/>
    <w:rsid w:val="00BD0AE5"/>
    <w:rsid w:val="00BD1A7E"/>
    <w:rsid w:val="00BD54A6"/>
    <w:rsid w:val="00BD5F91"/>
    <w:rsid w:val="00BD7428"/>
    <w:rsid w:val="00BD7819"/>
    <w:rsid w:val="00BE370F"/>
    <w:rsid w:val="00BE76BD"/>
    <w:rsid w:val="00BF3855"/>
    <w:rsid w:val="00BF3B76"/>
    <w:rsid w:val="00BF6557"/>
    <w:rsid w:val="00C02413"/>
    <w:rsid w:val="00C03E23"/>
    <w:rsid w:val="00C07955"/>
    <w:rsid w:val="00C119D2"/>
    <w:rsid w:val="00C1240D"/>
    <w:rsid w:val="00C15523"/>
    <w:rsid w:val="00C230A5"/>
    <w:rsid w:val="00C23CF7"/>
    <w:rsid w:val="00C27548"/>
    <w:rsid w:val="00C27CCC"/>
    <w:rsid w:val="00C27F9E"/>
    <w:rsid w:val="00C3149B"/>
    <w:rsid w:val="00C33EB6"/>
    <w:rsid w:val="00C350A6"/>
    <w:rsid w:val="00C35199"/>
    <w:rsid w:val="00C364F5"/>
    <w:rsid w:val="00C401E9"/>
    <w:rsid w:val="00C415EB"/>
    <w:rsid w:val="00C43DDC"/>
    <w:rsid w:val="00C4458D"/>
    <w:rsid w:val="00C453CE"/>
    <w:rsid w:val="00C45DD9"/>
    <w:rsid w:val="00C53918"/>
    <w:rsid w:val="00C61E0E"/>
    <w:rsid w:val="00C62510"/>
    <w:rsid w:val="00C6359C"/>
    <w:rsid w:val="00C643DC"/>
    <w:rsid w:val="00C65773"/>
    <w:rsid w:val="00C70828"/>
    <w:rsid w:val="00C728DC"/>
    <w:rsid w:val="00C73057"/>
    <w:rsid w:val="00C7779E"/>
    <w:rsid w:val="00C77E5F"/>
    <w:rsid w:val="00C804B6"/>
    <w:rsid w:val="00C84705"/>
    <w:rsid w:val="00C93EF2"/>
    <w:rsid w:val="00C95BA6"/>
    <w:rsid w:val="00CA172F"/>
    <w:rsid w:val="00CA7371"/>
    <w:rsid w:val="00CB0350"/>
    <w:rsid w:val="00CB08ED"/>
    <w:rsid w:val="00CB399B"/>
    <w:rsid w:val="00CB4D65"/>
    <w:rsid w:val="00CB5FE3"/>
    <w:rsid w:val="00CB7158"/>
    <w:rsid w:val="00CC1D60"/>
    <w:rsid w:val="00CC2B93"/>
    <w:rsid w:val="00CC35AE"/>
    <w:rsid w:val="00CC3676"/>
    <w:rsid w:val="00CC3AA5"/>
    <w:rsid w:val="00CC70E6"/>
    <w:rsid w:val="00CD1C0F"/>
    <w:rsid w:val="00CD3814"/>
    <w:rsid w:val="00CD420F"/>
    <w:rsid w:val="00CD595B"/>
    <w:rsid w:val="00CE02E0"/>
    <w:rsid w:val="00CE0B78"/>
    <w:rsid w:val="00CE26FD"/>
    <w:rsid w:val="00CF19C9"/>
    <w:rsid w:val="00CF2C8D"/>
    <w:rsid w:val="00D00043"/>
    <w:rsid w:val="00D03CBA"/>
    <w:rsid w:val="00D1098C"/>
    <w:rsid w:val="00D10D76"/>
    <w:rsid w:val="00D118F2"/>
    <w:rsid w:val="00D126B3"/>
    <w:rsid w:val="00D1277F"/>
    <w:rsid w:val="00D12D23"/>
    <w:rsid w:val="00D13CA6"/>
    <w:rsid w:val="00D1426E"/>
    <w:rsid w:val="00D142C5"/>
    <w:rsid w:val="00D14314"/>
    <w:rsid w:val="00D15AB0"/>
    <w:rsid w:val="00D17198"/>
    <w:rsid w:val="00D2083B"/>
    <w:rsid w:val="00D22130"/>
    <w:rsid w:val="00D22F1F"/>
    <w:rsid w:val="00D24215"/>
    <w:rsid w:val="00D2781F"/>
    <w:rsid w:val="00D32D94"/>
    <w:rsid w:val="00D3378A"/>
    <w:rsid w:val="00D341AC"/>
    <w:rsid w:val="00D34C23"/>
    <w:rsid w:val="00D35A06"/>
    <w:rsid w:val="00D37CB4"/>
    <w:rsid w:val="00D4166C"/>
    <w:rsid w:val="00D41CA0"/>
    <w:rsid w:val="00D4496D"/>
    <w:rsid w:val="00D46316"/>
    <w:rsid w:val="00D47D74"/>
    <w:rsid w:val="00D50933"/>
    <w:rsid w:val="00D51B3E"/>
    <w:rsid w:val="00D546D0"/>
    <w:rsid w:val="00D579C8"/>
    <w:rsid w:val="00D600B1"/>
    <w:rsid w:val="00D60EB0"/>
    <w:rsid w:val="00D60FAB"/>
    <w:rsid w:val="00D6178A"/>
    <w:rsid w:val="00D62452"/>
    <w:rsid w:val="00D6357E"/>
    <w:rsid w:val="00D6384A"/>
    <w:rsid w:val="00D70A17"/>
    <w:rsid w:val="00D71E37"/>
    <w:rsid w:val="00D73103"/>
    <w:rsid w:val="00D83B26"/>
    <w:rsid w:val="00D84BC4"/>
    <w:rsid w:val="00D86E1A"/>
    <w:rsid w:val="00D87874"/>
    <w:rsid w:val="00D913C0"/>
    <w:rsid w:val="00D913DE"/>
    <w:rsid w:val="00D974B9"/>
    <w:rsid w:val="00DA12F7"/>
    <w:rsid w:val="00DA1433"/>
    <w:rsid w:val="00DA3267"/>
    <w:rsid w:val="00DA3CA5"/>
    <w:rsid w:val="00DA543F"/>
    <w:rsid w:val="00DA74E4"/>
    <w:rsid w:val="00DA780E"/>
    <w:rsid w:val="00DB21EE"/>
    <w:rsid w:val="00DB28E4"/>
    <w:rsid w:val="00DB2C34"/>
    <w:rsid w:val="00DB3863"/>
    <w:rsid w:val="00DC1385"/>
    <w:rsid w:val="00DC321A"/>
    <w:rsid w:val="00DC694F"/>
    <w:rsid w:val="00DD0781"/>
    <w:rsid w:val="00DD2D98"/>
    <w:rsid w:val="00DD3813"/>
    <w:rsid w:val="00DD53F4"/>
    <w:rsid w:val="00DD5F87"/>
    <w:rsid w:val="00DE28A4"/>
    <w:rsid w:val="00DE4ECA"/>
    <w:rsid w:val="00DE783C"/>
    <w:rsid w:val="00DE7F82"/>
    <w:rsid w:val="00DF2127"/>
    <w:rsid w:val="00DF5CC0"/>
    <w:rsid w:val="00DF6D71"/>
    <w:rsid w:val="00E00E80"/>
    <w:rsid w:val="00E02571"/>
    <w:rsid w:val="00E03064"/>
    <w:rsid w:val="00E11B7F"/>
    <w:rsid w:val="00E13C13"/>
    <w:rsid w:val="00E16B06"/>
    <w:rsid w:val="00E21293"/>
    <w:rsid w:val="00E24203"/>
    <w:rsid w:val="00E2454F"/>
    <w:rsid w:val="00E24BB4"/>
    <w:rsid w:val="00E32152"/>
    <w:rsid w:val="00E32811"/>
    <w:rsid w:val="00E32B6D"/>
    <w:rsid w:val="00E358AB"/>
    <w:rsid w:val="00E45283"/>
    <w:rsid w:val="00E54493"/>
    <w:rsid w:val="00E5557D"/>
    <w:rsid w:val="00E576FA"/>
    <w:rsid w:val="00E63A9B"/>
    <w:rsid w:val="00E64FF5"/>
    <w:rsid w:val="00E65062"/>
    <w:rsid w:val="00E6513E"/>
    <w:rsid w:val="00E67C54"/>
    <w:rsid w:val="00E72A55"/>
    <w:rsid w:val="00E74B89"/>
    <w:rsid w:val="00E81241"/>
    <w:rsid w:val="00E81E6D"/>
    <w:rsid w:val="00E82AB3"/>
    <w:rsid w:val="00E841E1"/>
    <w:rsid w:val="00E84FE2"/>
    <w:rsid w:val="00E86211"/>
    <w:rsid w:val="00E8791D"/>
    <w:rsid w:val="00E87E60"/>
    <w:rsid w:val="00E94655"/>
    <w:rsid w:val="00E976FE"/>
    <w:rsid w:val="00EA3C43"/>
    <w:rsid w:val="00EA583E"/>
    <w:rsid w:val="00EA79BE"/>
    <w:rsid w:val="00EA7D64"/>
    <w:rsid w:val="00EB06EE"/>
    <w:rsid w:val="00EB4B2C"/>
    <w:rsid w:val="00EB639A"/>
    <w:rsid w:val="00EB7AC7"/>
    <w:rsid w:val="00EC0079"/>
    <w:rsid w:val="00EC0E1A"/>
    <w:rsid w:val="00EC2627"/>
    <w:rsid w:val="00EC268D"/>
    <w:rsid w:val="00EC2EEC"/>
    <w:rsid w:val="00EC315E"/>
    <w:rsid w:val="00EC506F"/>
    <w:rsid w:val="00EC5C80"/>
    <w:rsid w:val="00EC768A"/>
    <w:rsid w:val="00ED3CFC"/>
    <w:rsid w:val="00ED46CE"/>
    <w:rsid w:val="00ED48D8"/>
    <w:rsid w:val="00ED4BC9"/>
    <w:rsid w:val="00ED530E"/>
    <w:rsid w:val="00ED647C"/>
    <w:rsid w:val="00EE0609"/>
    <w:rsid w:val="00EE1F48"/>
    <w:rsid w:val="00EE38B9"/>
    <w:rsid w:val="00EE40E7"/>
    <w:rsid w:val="00EE6875"/>
    <w:rsid w:val="00EF3688"/>
    <w:rsid w:val="00EF41C6"/>
    <w:rsid w:val="00EF7D45"/>
    <w:rsid w:val="00F021DB"/>
    <w:rsid w:val="00F02B62"/>
    <w:rsid w:val="00F02DC0"/>
    <w:rsid w:val="00F03333"/>
    <w:rsid w:val="00F120E7"/>
    <w:rsid w:val="00F14AAB"/>
    <w:rsid w:val="00F14B3F"/>
    <w:rsid w:val="00F15300"/>
    <w:rsid w:val="00F163C1"/>
    <w:rsid w:val="00F16CEA"/>
    <w:rsid w:val="00F17428"/>
    <w:rsid w:val="00F221CA"/>
    <w:rsid w:val="00F23418"/>
    <w:rsid w:val="00F254A8"/>
    <w:rsid w:val="00F2757E"/>
    <w:rsid w:val="00F27FFA"/>
    <w:rsid w:val="00F313A7"/>
    <w:rsid w:val="00F3322C"/>
    <w:rsid w:val="00F34AD9"/>
    <w:rsid w:val="00F34CCB"/>
    <w:rsid w:val="00F35F20"/>
    <w:rsid w:val="00F36604"/>
    <w:rsid w:val="00F408CD"/>
    <w:rsid w:val="00F43F1F"/>
    <w:rsid w:val="00F465EB"/>
    <w:rsid w:val="00F51EA4"/>
    <w:rsid w:val="00F54675"/>
    <w:rsid w:val="00F5535E"/>
    <w:rsid w:val="00F55F08"/>
    <w:rsid w:val="00F56BF7"/>
    <w:rsid w:val="00F56DA4"/>
    <w:rsid w:val="00F57C68"/>
    <w:rsid w:val="00F57CF6"/>
    <w:rsid w:val="00F60F55"/>
    <w:rsid w:val="00F624CB"/>
    <w:rsid w:val="00F6359B"/>
    <w:rsid w:val="00F63999"/>
    <w:rsid w:val="00F645C8"/>
    <w:rsid w:val="00F64766"/>
    <w:rsid w:val="00F67ED3"/>
    <w:rsid w:val="00F703FE"/>
    <w:rsid w:val="00F722FC"/>
    <w:rsid w:val="00F76769"/>
    <w:rsid w:val="00F80D4E"/>
    <w:rsid w:val="00F820A1"/>
    <w:rsid w:val="00F840A6"/>
    <w:rsid w:val="00F86045"/>
    <w:rsid w:val="00F86AF4"/>
    <w:rsid w:val="00F87AEC"/>
    <w:rsid w:val="00F91371"/>
    <w:rsid w:val="00F92D7B"/>
    <w:rsid w:val="00F97A9B"/>
    <w:rsid w:val="00FA04A2"/>
    <w:rsid w:val="00FA0CC1"/>
    <w:rsid w:val="00FA1851"/>
    <w:rsid w:val="00FA1C2F"/>
    <w:rsid w:val="00FA3DD4"/>
    <w:rsid w:val="00FA419A"/>
    <w:rsid w:val="00FA7E13"/>
    <w:rsid w:val="00FB0AA0"/>
    <w:rsid w:val="00FB0B89"/>
    <w:rsid w:val="00FB28F6"/>
    <w:rsid w:val="00FB2DCD"/>
    <w:rsid w:val="00FB2DE6"/>
    <w:rsid w:val="00FB4F0E"/>
    <w:rsid w:val="00FC03BA"/>
    <w:rsid w:val="00FC0DC1"/>
    <w:rsid w:val="00FC4A68"/>
    <w:rsid w:val="00FC6741"/>
    <w:rsid w:val="00FC790C"/>
    <w:rsid w:val="00FC7919"/>
    <w:rsid w:val="00FC7BA0"/>
    <w:rsid w:val="00FD0037"/>
    <w:rsid w:val="00FD0A65"/>
    <w:rsid w:val="00FD194B"/>
    <w:rsid w:val="00FD2481"/>
    <w:rsid w:val="00FD30CA"/>
    <w:rsid w:val="00FD3767"/>
    <w:rsid w:val="00FD5DA5"/>
    <w:rsid w:val="00FE2B87"/>
    <w:rsid w:val="00FE3CF3"/>
    <w:rsid w:val="00FE6722"/>
    <w:rsid w:val="00FF114B"/>
    <w:rsid w:val="00FF4711"/>
    <w:rsid w:val="00FF5CB7"/>
    <w:rsid w:val="00FF6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56C10C"/>
  <w15:docId w15:val="{7EB99F6C-E027-4B45-9A05-1FF43F8FE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A1433"/>
    <w:rPr>
      <w:rFonts w:ascii="Times New Roman" w:eastAsiaTheme="minorHAnsi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D5D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5DA5"/>
    <w:rPr>
      <w:rFonts w:ascii="Times New Roman" w:eastAsiaTheme="minorHAns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F1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F1F"/>
    <w:rPr>
      <w:rFonts w:ascii="Tahoma" w:eastAsiaTheme="minorHAns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21DB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722FC"/>
    <w:rPr>
      <w:strike w:val="0"/>
      <w:dstrike w:val="0"/>
      <w:color w:val="009999"/>
      <w:u w:val="none"/>
      <w:effect w:val="none"/>
    </w:rPr>
  </w:style>
  <w:style w:type="table" w:styleId="TableGrid">
    <w:name w:val="Table Grid"/>
    <w:basedOn w:val="TableNormal"/>
    <w:uiPriority w:val="39"/>
    <w:rsid w:val="00406A5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E13C13"/>
  </w:style>
  <w:style w:type="paragraph" w:styleId="Header">
    <w:name w:val="header"/>
    <w:basedOn w:val="Normal"/>
    <w:link w:val="HeaderChar"/>
    <w:uiPriority w:val="99"/>
    <w:unhideWhenUsed/>
    <w:rsid w:val="00383C3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C30"/>
    <w:rPr>
      <w:rFonts w:ascii="Times New Roman" w:eastAsiaTheme="minorHAnsi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31B06-10F8-4FD0-A0C3-B0A3BC0126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9</TotalTime>
  <Pages>7</Pages>
  <Words>1024</Words>
  <Characters>583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 Khoury</cp:lastModifiedBy>
  <cp:revision>286</cp:revision>
  <cp:lastPrinted>2014-08-12T13:00:00Z</cp:lastPrinted>
  <dcterms:created xsi:type="dcterms:W3CDTF">2015-07-07T15:31:00Z</dcterms:created>
  <dcterms:modified xsi:type="dcterms:W3CDTF">2019-04-20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